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3644" w:type="dxa"/>
        <w:tblInd w:w="-176" w:type="dxa"/>
        <w:tblLook w:val="04A0" w:firstRow="1" w:lastRow="0" w:firstColumn="1" w:lastColumn="0" w:noHBand="0" w:noVBand="1"/>
      </w:tblPr>
      <w:tblGrid>
        <w:gridCol w:w="6043"/>
        <w:gridCol w:w="7601"/>
      </w:tblGrid>
      <w:tr w:rsidR="00C62C48" w:rsidRPr="00820021" w14:paraId="38BF6F71" w14:textId="77777777" w:rsidTr="00B74A94">
        <w:trPr>
          <w:trHeight w:val="782"/>
        </w:trPr>
        <w:tc>
          <w:tcPr>
            <w:tcW w:w="6043" w:type="dxa"/>
          </w:tcPr>
          <w:p w14:paraId="2464C7CF" w14:textId="4E37C692" w:rsidR="00C62C48" w:rsidRPr="006C33AE" w:rsidRDefault="00C62C48" w:rsidP="00863A5E">
            <w:pPr>
              <w:spacing w:after="0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6C33AE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UBND </w:t>
            </w:r>
            <w:r w:rsidR="00D00A2A" w:rsidRPr="006C33AE">
              <w:rPr>
                <w:rFonts w:ascii="Times New Roman" w:eastAsia="Arial" w:hAnsi="Times New Roman" w:cs="Times New Roman"/>
                <w:sz w:val="24"/>
                <w:szCs w:val="24"/>
              </w:rPr>
              <w:t>PHƯỜNG</w:t>
            </w:r>
            <w:r w:rsidRPr="006C33AE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 KIẾN AN</w:t>
            </w:r>
          </w:p>
          <w:p w14:paraId="49521548" w14:textId="43CC2DB9" w:rsidR="00C62C48" w:rsidRPr="006C33AE" w:rsidRDefault="006C33AE" w:rsidP="00863A5E">
            <w:pPr>
              <w:spacing w:after="0"/>
              <w:jc w:val="center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375740">
              <w:rPr>
                <w:rFonts w:ascii="Times New Roman" w:eastAsia="Arial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B28F26F" wp14:editId="0B02FA10">
                      <wp:simplePos x="0" y="0"/>
                      <wp:positionH relativeFrom="column">
                        <wp:posOffset>1502410</wp:posOffset>
                      </wp:positionH>
                      <wp:positionV relativeFrom="paragraph">
                        <wp:posOffset>180975</wp:posOffset>
                      </wp:positionV>
                      <wp:extent cx="753745" cy="0"/>
                      <wp:effectExtent l="0" t="0" r="2730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3745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3pt,14.25pt" to="177.6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" strokecolor="black [3040]"/>
                  </w:pict>
                </mc:Fallback>
              </mc:AlternateContent>
            </w:r>
            <w:r w:rsidR="00C62C48" w:rsidRPr="006C33AE"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  <w:lang w:val="vi-VN"/>
              </w:rPr>
              <w:t>TRƯỜNG THCS ĐỒNG HOÀ</w:t>
            </w:r>
          </w:p>
          <w:p w14:paraId="6D075720" w14:textId="52A5F59B" w:rsidR="00C62C48" w:rsidRPr="00375740" w:rsidRDefault="00C62C48" w:rsidP="00863A5E">
            <w:pPr>
              <w:spacing w:after="0"/>
              <w:ind w:left="-392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601" w:type="dxa"/>
            <w:vAlign w:val="center"/>
          </w:tcPr>
          <w:p w14:paraId="4DA65D03" w14:textId="77777777" w:rsidR="00C62C48" w:rsidRPr="006C33AE" w:rsidRDefault="00C62C48" w:rsidP="00863A5E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it-IT"/>
              </w:rPr>
            </w:pPr>
            <w:r w:rsidRPr="006C33A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it-IT"/>
              </w:rPr>
              <w:t xml:space="preserve">MA TRẬN ĐỀ KIỂM TRA GIỮA HỌC KÌ II </w:t>
            </w:r>
          </w:p>
          <w:p w14:paraId="024B15A2" w14:textId="77777777" w:rsidR="00C62C48" w:rsidRPr="006C33AE" w:rsidRDefault="00C62C48" w:rsidP="00863A5E">
            <w:pPr>
              <w:spacing w:after="0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6C33A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MÔN TOÁN</w:t>
            </w:r>
            <w:r w:rsidRPr="006C33A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9</w:t>
            </w:r>
          </w:p>
          <w:p w14:paraId="15899DA7" w14:textId="497F8DCC" w:rsidR="00C62C48" w:rsidRPr="006C33AE" w:rsidRDefault="00C62C48" w:rsidP="00863A5E">
            <w:pPr>
              <w:spacing w:after="0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highlight w:val="white"/>
              </w:rPr>
            </w:pPr>
            <w:r w:rsidRPr="006C33AE">
              <w:rPr>
                <w:rFonts w:ascii="Times New Roman" w:eastAsia="Arial" w:hAnsi="Times New Roman" w:cs="Times New Roman"/>
                <w:b/>
                <w:sz w:val="24"/>
                <w:szCs w:val="24"/>
                <w:highlight w:val="white"/>
                <w:lang w:val="vi-VN"/>
              </w:rPr>
              <w:t>NĂM HỌC 202</w:t>
            </w:r>
            <w:r w:rsidR="00D00A2A" w:rsidRPr="006C33AE">
              <w:rPr>
                <w:rFonts w:ascii="Times New Roman" w:eastAsia="Arial" w:hAnsi="Times New Roman" w:cs="Times New Roman"/>
                <w:b/>
                <w:sz w:val="24"/>
                <w:szCs w:val="24"/>
                <w:highlight w:val="white"/>
              </w:rPr>
              <w:t>5</w:t>
            </w:r>
            <w:r w:rsidRPr="006C33AE">
              <w:rPr>
                <w:rFonts w:ascii="Times New Roman" w:eastAsia="Arial" w:hAnsi="Times New Roman" w:cs="Times New Roman"/>
                <w:b/>
                <w:sz w:val="24"/>
                <w:szCs w:val="24"/>
                <w:highlight w:val="white"/>
                <w:lang w:val="vi-VN"/>
              </w:rPr>
              <w:t xml:space="preserve"> – 202</w:t>
            </w:r>
            <w:r w:rsidR="00D00A2A" w:rsidRPr="006C33AE">
              <w:rPr>
                <w:rFonts w:ascii="Times New Roman" w:eastAsia="Arial" w:hAnsi="Times New Roman" w:cs="Times New Roman"/>
                <w:b/>
                <w:sz w:val="24"/>
                <w:szCs w:val="24"/>
                <w:highlight w:val="white"/>
              </w:rPr>
              <w:t>6</w:t>
            </w:r>
          </w:p>
          <w:p w14:paraId="5B71D32E" w14:textId="3D6F97C3" w:rsidR="00C62C48" w:rsidRPr="00375740" w:rsidRDefault="006C33AE" w:rsidP="00863A5E">
            <w:pPr>
              <w:spacing w:after="0"/>
              <w:jc w:val="center"/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</w:pPr>
            <w:r w:rsidRPr="006C33AE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154872F" wp14:editId="560B28BC">
                      <wp:simplePos x="0" y="0"/>
                      <wp:positionH relativeFrom="column">
                        <wp:posOffset>1843405</wp:posOffset>
                      </wp:positionH>
                      <wp:positionV relativeFrom="paragraph">
                        <wp:posOffset>221615</wp:posOffset>
                      </wp:positionV>
                      <wp:extent cx="857250" cy="0"/>
                      <wp:effectExtent l="0" t="0" r="19050" b="1905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" o:spid="_x0000_s1026" type="#_x0000_t32" style="position:absolute;margin-left:145.15pt;margin-top:17.45pt;width:67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">
                      <o:lock v:ext="edit" shapetype="f"/>
                    </v:shape>
                  </w:pict>
                </mc:Fallback>
              </mc:AlternateContent>
            </w:r>
            <w:proofErr w:type="spellStart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>Thời</w:t>
            </w:r>
            <w:proofErr w:type="spellEnd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 xml:space="preserve"> </w:t>
            </w:r>
            <w:proofErr w:type="spellStart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>gian</w:t>
            </w:r>
            <w:proofErr w:type="spellEnd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 xml:space="preserve"> </w:t>
            </w:r>
            <w:proofErr w:type="spellStart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>làm</w:t>
            </w:r>
            <w:proofErr w:type="spellEnd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 xml:space="preserve"> </w:t>
            </w:r>
            <w:proofErr w:type="spellStart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>bài</w:t>
            </w:r>
            <w:proofErr w:type="spellEnd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 xml:space="preserve"> 90 </w:t>
            </w:r>
            <w:proofErr w:type="spellStart"/>
            <w:r w:rsidR="00C62C48" w:rsidRPr="00375740">
              <w:rPr>
                <w:rFonts w:ascii="Times New Roman" w:eastAsia="Arial" w:hAnsi="Times New Roman" w:cs="Times New Roman"/>
                <w:bCs/>
                <w:i/>
                <w:iCs/>
                <w:sz w:val="28"/>
                <w:szCs w:val="28"/>
                <w:highlight w:val="white"/>
              </w:rPr>
              <w:t>phút</w:t>
            </w:r>
            <w:proofErr w:type="spellEnd"/>
          </w:p>
        </w:tc>
      </w:tr>
    </w:tbl>
    <w:p w14:paraId="232312D3" w14:textId="77777777" w:rsidR="00C62C48" w:rsidRPr="00A14D4E" w:rsidRDefault="00C62C48" w:rsidP="00863A5E">
      <w:pPr>
        <w:tabs>
          <w:tab w:val="left" w:pos="142"/>
        </w:tabs>
        <w:spacing w:after="0" w:line="264" w:lineRule="auto"/>
        <w:rPr>
          <w:rFonts w:ascii="Times New Roman" w:hAnsi="Times New Roman" w:cs="Times New Roman"/>
          <w:b/>
          <w:sz w:val="24"/>
          <w:szCs w:val="24"/>
        </w:rPr>
      </w:pPr>
    </w:p>
    <w:p w14:paraId="1395FB27" w14:textId="77777777" w:rsidR="00853908" w:rsidRPr="00A00224" w:rsidRDefault="005C51B1" w:rsidP="00A0022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. </w:t>
      </w:r>
      <w:r w:rsidR="00853908" w:rsidRPr="00A00224">
        <w:rPr>
          <w:rFonts w:ascii="Times New Roman" w:eastAsia="Times New Roman" w:hAnsi="Times New Roman" w:cs="Times New Roman"/>
          <w:b/>
          <w:bCs/>
          <w:sz w:val="28"/>
          <w:szCs w:val="28"/>
        </w:rPr>
        <w:t>CẤU TRÚC ĐỀ KIỂM TRA</w:t>
      </w:r>
    </w:p>
    <w:p w14:paraId="7BD0BA1E" w14:textId="77777777" w:rsidR="00853908" w:rsidRPr="007E4AE8" w:rsidRDefault="00853908" w:rsidP="006C33AE">
      <w:pPr>
        <w:pStyle w:val="ListParagraph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Phầ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I. </w:t>
      </w:r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( 3,0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iể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hỏ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ắc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nghiệ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nhiề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phương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á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lựa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họ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hí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inh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ả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lờ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ừ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1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ế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12.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Mỗ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hí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inh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hỉ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họ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một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phương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á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1180FE86" w14:textId="77777777" w:rsidR="00853908" w:rsidRPr="007E4AE8" w:rsidRDefault="00853908" w:rsidP="006C33AE">
      <w:pPr>
        <w:pStyle w:val="ListParagraph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Phầ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II. </w:t>
      </w:r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(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4</w:t>
      </w:r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,0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iể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ắc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nghiệ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úng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a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hí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inh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ả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lờ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ừ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13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ế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1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6</w:t>
      </w:r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ong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mỗ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ý a, b, c, d ở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mỗ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hí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inh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hỉ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họn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úng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hoặc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sai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</w:p>
    <w:p w14:paraId="1CB10444" w14:textId="77777777" w:rsidR="00853908" w:rsidRDefault="00853908" w:rsidP="00863A5E">
      <w:pPr>
        <w:pStyle w:val="ListParagraph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Phần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III. 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>( 3</w:t>
      </w:r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,0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điể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) </w:t>
      </w:r>
      <w:proofErr w:type="spellStart"/>
      <w:proofErr w:type="gram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ắc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nghiệm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trả</w:t>
      </w:r>
      <w:proofErr w:type="spell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lời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ngắn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>Thí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trả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lời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từ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17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đến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22</w:t>
      </w:r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 w:rsidRPr="007E4AE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4DFD7746" w14:textId="77777777" w:rsidR="00A00224" w:rsidRPr="005C51B1" w:rsidRDefault="00A00224" w:rsidP="00A00224">
      <w:pPr>
        <w:tabs>
          <w:tab w:val="left" w:pos="142"/>
        </w:tabs>
        <w:spacing w:after="0" w:line="264" w:lineRule="auto"/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</w:pPr>
      <w:r w:rsidRPr="005C51B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 </w:t>
      </w:r>
      <w:r w:rsidR="005C51B1" w:rsidRPr="005C51B1">
        <w:rPr>
          <w:rFonts w:ascii="Times New Roman" w:hAnsi="Times New Roman" w:cs="Times New Roman"/>
          <w:b/>
          <w:color w:val="FF0000"/>
          <w:sz w:val="24"/>
          <w:szCs w:val="24"/>
        </w:rPr>
        <w:t>I</w:t>
      </w:r>
      <w:r w:rsidRPr="005C51B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I. M</w:t>
      </w:r>
      <w:r w:rsidRPr="005C51B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vi-VN"/>
        </w:rPr>
        <w:t xml:space="preserve">A TRẬN </w:t>
      </w:r>
    </w:p>
    <w:tbl>
      <w:tblPr>
        <w:tblStyle w:val="TableGrid"/>
        <w:tblW w:w="14697" w:type="dxa"/>
        <w:tblLook w:val="04A0" w:firstRow="1" w:lastRow="0" w:firstColumn="1" w:lastColumn="0" w:noHBand="0" w:noVBand="1"/>
      </w:tblPr>
      <w:tblGrid>
        <w:gridCol w:w="595"/>
        <w:gridCol w:w="1276"/>
        <w:gridCol w:w="1308"/>
        <w:gridCol w:w="12"/>
        <w:gridCol w:w="976"/>
        <w:gridCol w:w="868"/>
        <w:gridCol w:w="780"/>
        <w:gridCol w:w="901"/>
        <w:gridCol w:w="847"/>
        <w:gridCol w:w="935"/>
        <w:gridCol w:w="799"/>
        <w:gridCol w:w="967"/>
        <w:gridCol w:w="959"/>
        <w:gridCol w:w="15"/>
        <w:gridCol w:w="816"/>
        <w:gridCol w:w="816"/>
        <w:gridCol w:w="875"/>
        <w:gridCol w:w="952"/>
      </w:tblGrid>
      <w:tr w:rsidR="00791C1F" w14:paraId="7BF52FDB" w14:textId="77777777" w:rsidTr="00992DAC">
        <w:tc>
          <w:tcPr>
            <w:tcW w:w="595" w:type="dxa"/>
            <w:vMerge w:val="restart"/>
            <w:vAlign w:val="center"/>
          </w:tcPr>
          <w:p w14:paraId="0FD598B7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S</w:t>
            </w:r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T</w:t>
            </w:r>
          </w:p>
        </w:tc>
        <w:tc>
          <w:tcPr>
            <w:tcW w:w="1270" w:type="dxa"/>
            <w:vMerge w:val="restart"/>
            <w:vAlign w:val="center"/>
          </w:tcPr>
          <w:p w14:paraId="1050679F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hủ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đề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/</w:t>
            </w:r>
          </w:p>
          <w:p w14:paraId="77A3E8A5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Chương</w:t>
            </w:r>
            <w:proofErr w:type="spellEnd"/>
          </w:p>
        </w:tc>
        <w:tc>
          <w:tcPr>
            <w:tcW w:w="1309" w:type="dxa"/>
            <w:vMerge w:val="restart"/>
            <w:vAlign w:val="center"/>
          </w:tcPr>
          <w:p w14:paraId="6620F062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Nội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dung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đơn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vị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/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kiến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hức</w:t>
            </w:r>
            <w:proofErr w:type="spellEnd"/>
          </w:p>
        </w:tc>
        <w:tc>
          <w:tcPr>
            <w:tcW w:w="8049" w:type="dxa"/>
            <w:gridSpan w:val="10"/>
            <w:vAlign w:val="center"/>
          </w:tcPr>
          <w:p w14:paraId="18B2D5EB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Mức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độ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đánh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giá</w:t>
            </w:r>
            <w:proofErr w:type="spellEnd"/>
          </w:p>
        </w:tc>
        <w:tc>
          <w:tcPr>
            <w:tcW w:w="2522" w:type="dxa"/>
            <w:gridSpan w:val="4"/>
            <w:vAlign w:val="center"/>
          </w:tcPr>
          <w:p w14:paraId="1FC54495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ổng</w:t>
            </w:r>
            <w:proofErr w:type="spellEnd"/>
          </w:p>
        </w:tc>
        <w:tc>
          <w:tcPr>
            <w:tcW w:w="952" w:type="dxa"/>
            <w:vAlign w:val="center"/>
          </w:tcPr>
          <w:p w14:paraId="6DE4C20C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ỉ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lệ</w:t>
            </w:r>
            <w:proofErr w:type="spellEnd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% </w:t>
            </w:r>
            <w:proofErr w:type="spellStart"/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điểm</w:t>
            </w:r>
            <w:proofErr w:type="spellEnd"/>
          </w:p>
        </w:tc>
      </w:tr>
      <w:tr w:rsidR="00791C1F" w14:paraId="7EADFE6C" w14:textId="77777777" w:rsidTr="00992DAC">
        <w:tc>
          <w:tcPr>
            <w:tcW w:w="595" w:type="dxa"/>
            <w:vMerge/>
            <w:vAlign w:val="center"/>
          </w:tcPr>
          <w:p w14:paraId="0839DB2C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  <w:vAlign w:val="center"/>
          </w:tcPr>
          <w:p w14:paraId="2E99EF24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  <w:vMerge/>
            <w:vAlign w:val="center"/>
          </w:tcPr>
          <w:p w14:paraId="62780ED8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049" w:type="dxa"/>
            <w:gridSpan w:val="10"/>
            <w:vAlign w:val="center"/>
          </w:tcPr>
          <w:p w14:paraId="32DE5B59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2522" w:type="dxa"/>
            <w:gridSpan w:val="4"/>
            <w:vAlign w:val="center"/>
          </w:tcPr>
          <w:p w14:paraId="176327DF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 w14:paraId="51FD54E0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  <w:tr w:rsidR="00791C1F" w14:paraId="74215C1D" w14:textId="77777777" w:rsidTr="00992DAC">
        <w:tc>
          <w:tcPr>
            <w:tcW w:w="595" w:type="dxa"/>
            <w:vMerge/>
            <w:vAlign w:val="center"/>
          </w:tcPr>
          <w:p w14:paraId="74066865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  <w:vAlign w:val="center"/>
          </w:tcPr>
          <w:p w14:paraId="34DFF1F0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  <w:vMerge/>
            <w:vAlign w:val="center"/>
          </w:tcPr>
          <w:p w14:paraId="0E5158C9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637" w:type="dxa"/>
            <w:gridSpan w:val="4"/>
            <w:vAlign w:val="center"/>
          </w:tcPr>
          <w:p w14:paraId="61C7CD44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iều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ựa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ọn</w:t>
            </w:r>
            <w:proofErr w:type="spellEnd"/>
          </w:p>
        </w:tc>
        <w:tc>
          <w:tcPr>
            <w:tcW w:w="2684" w:type="dxa"/>
            <w:gridSpan w:val="3"/>
            <w:vAlign w:val="center"/>
          </w:tcPr>
          <w:p w14:paraId="491A9706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“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úng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-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ai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”</w:t>
            </w:r>
          </w:p>
        </w:tc>
        <w:tc>
          <w:tcPr>
            <w:tcW w:w="2743" w:type="dxa"/>
            <w:gridSpan w:val="4"/>
            <w:vAlign w:val="center"/>
          </w:tcPr>
          <w:p w14:paraId="1C209B8C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ả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ời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gắn</w:t>
            </w:r>
            <w:proofErr w:type="spellEnd"/>
          </w:p>
        </w:tc>
        <w:tc>
          <w:tcPr>
            <w:tcW w:w="2507" w:type="dxa"/>
            <w:gridSpan w:val="3"/>
            <w:vAlign w:val="center"/>
          </w:tcPr>
          <w:p w14:paraId="29FBFF96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52" w:type="dxa"/>
            <w:vAlign w:val="center"/>
          </w:tcPr>
          <w:p w14:paraId="4388DA09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791C1F" w14:paraId="2B4C7426" w14:textId="77777777" w:rsidTr="00992DAC">
        <w:tc>
          <w:tcPr>
            <w:tcW w:w="595" w:type="dxa"/>
            <w:vMerge/>
            <w:vAlign w:val="center"/>
          </w:tcPr>
          <w:p w14:paraId="3ED7C45D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  <w:vAlign w:val="center"/>
          </w:tcPr>
          <w:p w14:paraId="7694F920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  <w:vMerge/>
            <w:vAlign w:val="center"/>
          </w:tcPr>
          <w:p w14:paraId="4C263C8E" w14:textId="77777777" w:rsidR="001D3CF8" w:rsidRPr="00C07E34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89" w:type="dxa"/>
            <w:gridSpan w:val="2"/>
            <w:vAlign w:val="center"/>
          </w:tcPr>
          <w:p w14:paraId="71EDFE35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868" w:type="dxa"/>
            <w:vAlign w:val="center"/>
          </w:tcPr>
          <w:p w14:paraId="523E234D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780" w:type="dxa"/>
            <w:vAlign w:val="center"/>
          </w:tcPr>
          <w:p w14:paraId="34DD181E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Vận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01" w:type="dxa"/>
            <w:vAlign w:val="center"/>
          </w:tcPr>
          <w:p w14:paraId="20F2F3E4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847" w:type="dxa"/>
            <w:vAlign w:val="center"/>
          </w:tcPr>
          <w:p w14:paraId="23834620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36" w:type="dxa"/>
            <w:vAlign w:val="center"/>
          </w:tcPr>
          <w:p w14:paraId="7E25FA5C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Vận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800" w:type="dxa"/>
            <w:vAlign w:val="center"/>
          </w:tcPr>
          <w:p w14:paraId="1202993B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968" w:type="dxa"/>
            <w:vAlign w:val="center"/>
          </w:tcPr>
          <w:p w14:paraId="08BD1F04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75" w:type="dxa"/>
            <w:gridSpan w:val="2"/>
            <w:vAlign w:val="center"/>
          </w:tcPr>
          <w:p w14:paraId="5A5B80DE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Vận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816" w:type="dxa"/>
            <w:vAlign w:val="center"/>
          </w:tcPr>
          <w:p w14:paraId="036BA922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816" w:type="dxa"/>
            <w:vAlign w:val="center"/>
          </w:tcPr>
          <w:p w14:paraId="544420B8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875" w:type="dxa"/>
            <w:vAlign w:val="center"/>
          </w:tcPr>
          <w:p w14:paraId="54A8027E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Vận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52" w:type="dxa"/>
            <w:vAlign w:val="center"/>
          </w:tcPr>
          <w:p w14:paraId="4C7478D5" w14:textId="77777777" w:rsidR="001D3CF8" w:rsidRPr="00B07FDB" w:rsidRDefault="001D3CF8" w:rsidP="00863A5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791C1F" w14:paraId="7F9580E5" w14:textId="77777777" w:rsidTr="00992DAC">
        <w:trPr>
          <w:trHeight w:val="454"/>
        </w:trPr>
        <w:tc>
          <w:tcPr>
            <w:tcW w:w="595" w:type="dxa"/>
          </w:tcPr>
          <w:p w14:paraId="2F109771" w14:textId="77777777" w:rsidR="0015171F" w:rsidRPr="00C07E34" w:rsidRDefault="001517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07E34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</w:t>
            </w:r>
          </w:p>
          <w:p w14:paraId="2A8EA863" w14:textId="77777777" w:rsidR="0015171F" w:rsidRDefault="001517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14:paraId="3DDEABBE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226F6055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25CF5B39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1EEB51FB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44B4CD78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673B52C7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69E3827E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581212AF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4863A787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321ECBB9" w14:textId="77777777" w:rsidR="00791C1F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627A3E57" w14:textId="77777777" w:rsidR="00791C1F" w:rsidRPr="00C07E34" w:rsidRDefault="00791C1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</w:tcPr>
          <w:p w14:paraId="06B66A0C" w14:textId="77777777" w:rsidR="0015171F" w:rsidRDefault="0015171F" w:rsidP="00863A5E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Hàm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số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r w:rsidRPr="006F1AB7">
              <w:rPr>
                <w:rFonts w:ascii="Times New Roman" w:eastAsiaTheme="minorHAnsi" w:hAnsi="Times New Roman" w:cs="Times New Roman"/>
                <w:b/>
                <w:bCs/>
                <w:iCs/>
                <w:position w:val="-4"/>
                <w:sz w:val="26"/>
                <w:szCs w:val="26"/>
              </w:rPr>
              <w:object w:dxaOrig="180" w:dyaOrig="279" w14:anchorId="1AD020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45pt;height:13.6pt" o:ole="">
                  <v:imagedata r:id="rId8" o:title=""/>
                </v:shape>
                <o:OLEObject Type="Embed" ProgID="Equation.DSMT4" ShapeID="_x0000_i1025" DrawAspect="Content" ObjectID="_1833994605" r:id="rId9"/>
              </w:object>
            </w:r>
            <w:r w:rsidRPr="006F1AB7">
              <w:rPr>
                <w:rFonts w:ascii="Times New Roman" w:eastAsiaTheme="minorHAnsi" w:hAnsi="Times New Roman" w:cs="Times New Roman"/>
                <w:b/>
                <w:bCs/>
                <w:iCs/>
                <w:position w:val="-10"/>
                <w:sz w:val="26"/>
                <w:szCs w:val="26"/>
              </w:rPr>
              <w:object w:dxaOrig="1060" w:dyaOrig="380" w14:anchorId="3D7402C3">
                <v:shape id="_x0000_i1026" type="#_x0000_t75" style="width:53pt;height:19pt" o:ole="">
                  <v:imagedata r:id="rId10" o:title=""/>
                </v:shape>
                <o:OLEObject Type="Embed" ProgID="Equation.DSMT4" ShapeID="_x0000_i1026" DrawAspect="Content" ObjectID="_1833994606" r:id="rId11"/>
              </w:objec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Phương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trình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bậc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hai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một</w:t>
            </w:r>
            <w:proofErr w:type="spellEnd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ẩn</w:t>
            </w:r>
            <w:proofErr w:type="spellEnd"/>
          </w:p>
          <w:p w14:paraId="1F0F0B0E" w14:textId="77777777" w:rsidR="0015171F" w:rsidRDefault="0015171F" w:rsidP="00863A5E">
            <w:pPr>
              <w:tabs>
                <w:tab w:val="left" w:pos="142"/>
              </w:tabs>
              <w:spacing w:line="264" w:lineRule="auto"/>
              <w:jc w:val="center"/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12</w:t>
            </w:r>
            <w:r w:rsidRPr="00D37130"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  <w:lang w:val="vi-VN"/>
              </w:rPr>
              <w:t xml:space="preserve"> tiết</w:t>
            </w: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 xml:space="preserve"> +</w:t>
            </w:r>
          </w:p>
          <w:p w14:paraId="1F27D082" w14:textId="77777777" w:rsidR="0015171F" w:rsidRPr="00C07E34" w:rsidRDefault="0015171F" w:rsidP="00863A5E">
            <w:pPr>
              <w:spacing w:line="269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 xml:space="preserve">4 </w:t>
            </w:r>
            <w:proofErr w:type="spellStart"/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(ÔT)</w:t>
            </w:r>
          </w:p>
        </w:tc>
        <w:tc>
          <w:tcPr>
            <w:tcW w:w="1309" w:type="dxa"/>
          </w:tcPr>
          <w:p w14:paraId="5576DC73" w14:textId="77777777" w:rsidR="0015171F" w:rsidRDefault="0015171F" w:rsidP="00863A5E">
            <w:pPr>
              <w:spacing w:line="264" w:lineRule="auto"/>
              <w:jc w:val="both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Hàm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số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y = ax</w:t>
            </w:r>
            <w:r w:rsidRPr="009E60B5">
              <w:rPr>
                <w:rFonts w:ascii="Times New Roman" w:hAnsi="Times New Roman" w:cs="Times New Roman"/>
                <w:iCs/>
                <w:sz w:val="26"/>
                <w:szCs w:val="26"/>
                <w:vertAlign w:val="superscript"/>
              </w:rPr>
              <w:t>2</w:t>
            </w:r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.</w:t>
            </w:r>
          </w:p>
          <w:p w14:paraId="4BF3FDB8" w14:textId="77777777" w:rsidR="0015171F" w:rsidRPr="005540F1" w:rsidRDefault="0015171F" w:rsidP="00863A5E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89" w:type="dxa"/>
            <w:gridSpan w:val="2"/>
          </w:tcPr>
          <w:p w14:paraId="6A5962CB" w14:textId="77777777" w:rsidR="00CA679F" w:rsidRPr="00B07FDB" w:rsidRDefault="00CA679F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  <w:p w14:paraId="022FF59E" w14:textId="77777777" w:rsidR="0015171F" w:rsidRPr="00B07FDB" w:rsidRDefault="00CA679F" w:rsidP="00863A5E">
            <w:pPr>
              <w:spacing w:line="269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         0,25</w:t>
            </w:r>
            <w:r w:rsidR="00791C1F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04EE6925" w14:textId="77777777" w:rsidR="00400F5A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49447381" w14:textId="77777777" w:rsidR="00400F5A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20FFC23" w14:textId="77777777" w:rsidR="0015171F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780" w:type="dxa"/>
          </w:tcPr>
          <w:p w14:paraId="1A48A4EE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  <w:tc>
          <w:tcPr>
            <w:tcW w:w="901" w:type="dxa"/>
          </w:tcPr>
          <w:p w14:paraId="6FEC0C9C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7" w:type="dxa"/>
          </w:tcPr>
          <w:p w14:paraId="4DACA7D2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936" w:type="dxa"/>
          </w:tcPr>
          <w:p w14:paraId="73AEF389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800" w:type="dxa"/>
          </w:tcPr>
          <w:p w14:paraId="19C1BD37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3884B6EE" w14:textId="77777777" w:rsidR="0015171F" w:rsidRPr="00B07FDB" w:rsidRDefault="0015171F" w:rsidP="00863A5E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975" w:type="dxa"/>
            <w:gridSpan w:val="2"/>
          </w:tcPr>
          <w:p w14:paraId="566A9B08" w14:textId="77777777" w:rsidR="0015171F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52CA6230" w14:textId="77777777" w:rsidR="00400F5A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5</w:t>
            </w:r>
            <w:r w:rsidR="00791C1F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3925B4F0" w14:textId="77777777" w:rsidR="0015171F" w:rsidRPr="00B07FDB" w:rsidRDefault="0003501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769B2B6F" w14:textId="77777777" w:rsidR="00035016" w:rsidRPr="00B07FDB" w:rsidRDefault="0003501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39DE2FC5" w14:textId="77777777" w:rsidR="00035016" w:rsidRPr="00B07FDB" w:rsidRDefault="005A3AD7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1BDB6884" w14:textId="77777777" w:rsidR="005A3AD7" w:rsidRPr="00B07FDB" w:rsidRDefault="005A3AD7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5" w:type="dxa"/>
          </w:tcPr>
          <w:p w14:paraId="4B456286" w14:textId="77777777" w:rsidR="00400F5A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  <w:p w14:paraId="3FE18EF6" w14:textId="77777777" w:rsidR="0015171F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0,5</w:t>
            </w:r>
            <w:r w:rsidR="00791C1F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đ</w:t>
            </w:r>
          </w:p>
        </w:tc>
        <w:tc>
          <w:tcPr>
            <w:tcW w:w="952" w:type="dxa"/>
          </w:tcPr>
          <w:p w14:paraId="4B365CDE" w14:textId="77777777" w:rsidR="0015171F" w:rsidRPr="00B07FDB" w:rsidRDefault="005A3AD7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</w:t>
            </w:r>
            <w:r w:rsidR="00035016"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  <w:tr w:rsidR="00791C1F" w14:paraId="1A7E18EF" w14:textId="77777777" w:rsidTr="00992DAC">
        <w:trPr>
          <w:trHeight w:val="990"/>
        </w:trPr>
        <w:tc>
          <w:tcPr>
            <w:tcW w:w="595" w:type="dxa"/>
            <w:vMerge w:val="restart"/>
          </w:tcPr>
          <w:p w14:paraId="257EBFA3" w14:textId="77777777" w:rsidR="00CA679F" w:rsidRPr="00C07E34" w:rsidRDefault="00CA679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 w:val="restart"/>
          </w:tcPr>
          <w:p w14:paraId="0A8AA02B" w14:textId="77777777" w:rsidR="00CA679F" w:rsidRPr="00C07E34" w:rsidRDefault="00CA679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</w:tcPr>
          <w:p w14:paraId="032F3DD5" w14:textId="77777777" w:rsidR="00CA679F" w:rsidRDefault="00CA679F" w:rsidP="006C33AE">
            <w:pPr>
              <w:spacing w:line="264" w:lineRule="auto"/>
              <w:rPr>
                <w:rFonts w:ascii="Times New Roman" w:hAnsi="Times New Roman" w:cs="Times New Roman"/>
                <w:bCs/>
                <w:iCs/>
                <w:noProof/>
                <w:sz w:val="26"/>
                <w:szCs w:val="26"/>
              </w:rPr>
            </w:pP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Phương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trình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bậc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hai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một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ẩn</w:t>
            </w:r>
            <w:proofErr w:type="spellEnd"/>
            <w:r w:rsidRPr="009E60B5">
              <w:rPr>
                <w:rFonts w:ascii="Times New Roman" w:hAnsi="Times New Roman" w:cs="Times New Roman"/>
                <w:iCs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 xml:space="preserve"> </w:t>
            </w:r>
            <w:r w:rsidRPr="009E60B5">
              <w:rPr>
                <w:rFonts w:ascii="Times New Roman" w:hAnsi="Times New Roman" w:cs="Times New Roman"/>
                <w:bCs/>
                <w:iCs/>
                <w:noProof/>
                <w:sz w:val="26"/>
                <w:szCs w:val="26"/>
              </w:rPr>
              <w:t>Đị</w:t>
            </w:r>
            <w:r>
              <w:rPr>
                <w:rFonts w:ascii="Times New Roman" w:hAnsi="Times New Roman" w:cs="Times New Roman"/>
                <w:bCs/>
                <w:iCs/>
                <w:noProof/>
                <w:sz w:val="26"/>
                <w:szCs w:val="26"/>
              </w:rPr>
              <w:t>nh lí Viè</w:t>
            </w:r>
            <w:r w:rsidRPr="009E60B5">
              <w:rPr>
                <w:rFonts w:ascii="Times New Roman" w:hAnsi="Times New Roman" w:cs="Times New Roman"/>
                <w:bCs/>
                <w:iCs/>
                <w:noProof/>
                <w:sz w:val="26"/>
                <w:szCs w:val="26"/>
              </w:rPr>
              <w:t>t</w:t>
            </w:r>
            <w:r>
              <w:rPr>
                <w:rFonts w:ascii="Times New Roman" w:hAnsi="Times New Roman" w:cs="Times New Roman"/>
                <w:bCs/>
                <w:iCs/>
                <w:noProof/>
                <w:sz w:val="26"/>
                <w:szCs w:val="26"/>
              </w:rPr>
              <w:t>e</w:t>
            </w:r>
          </w:p>
          <w:p w14:paraId="4663CE4C" w14:textId="77777777" w:rsidR="00CA679F" w:rsidRPr="005540F1" w:rsidRDefault="00CA679F" w:rsidP="00863A5E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89" w:type="dxa"/>
            <w:gridSpan w:val="2"/>
          </w:tcPr>
          <w:p w14:paraId="7DEE231B" w14:textId="77777777" w:rsidR="00CA679F" w:rsidRPr="00B07FDB" w:rsidRDefault="00CA4D8D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3</w:t>
            </w:r>
          </w:p>
          <w:p w14:paraId="33C5D06D" w14:textId="77777777" w:rsidR="00CA679F" w:rsidRPr="00B07FDB" w:rsidRDefault="00CA679F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46D9A4C3" w14:textId="77777777" w:rsidR="00CA679F" w:rsidRPr="00B07FDB" w:rsidRDefault="00CA679F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         </w:t>
            </w:r>
            <w:r w:rsidR="00975C66"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0,</w:t>
            </w:r>
            <w:r w:rsidR="00CA4D8D"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7</w:t>
            </w:r>
            <w:r w:rsidR="00975C66"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5</w:t>
            </w:r>
            <w:r w:rsidR="00791C1F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2692AB67" w14:textId="77777777" w:rsidR="00975C66" w:rsidRPr="00B07FDB" w:rsidRDefault="00975C66" w:rsidP="00863A5E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780" w:type="dxa"/>
          </w:tcPr>
          <w:p w14:paraId="63C64ABC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492DF09A" w14:textId="77777777" w:rsidR="00CA679F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027429C7" w14:textId="77777777" w:rsidR="003905E9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3D736500" w14:textId="77777777" w:rsidR="003905E9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0EF68334" w14:textId="77777777" w:rsidR="003905E9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22140FF9" w14:textId="77777777" w:rsidR="003905E9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76B59221" w14:textId="77777777" w:rsidR="003905E9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47" w:type="dxa"/>
          </w:tcPr>
          <w:p w14:paraId="2EB3F18D" w14:textId="77777777" w:rsidR="003905E9" w:rsidRPr="00B07FDB" w:rsidRDefault="00127E35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2</w:t>
            </w:r>
          </w:p>
          <w:p w14:paraId="484687E9" w14:textId="77777777" w:rsidR="003905E9" w:rsidRPr="00B07FDB" w:rsidRDefault="003905E9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</w:p>
          <w:p w14:paraId="54D8DFBE" w14:textId="77777777" w:rsidR="00CA679F" w:rsidRPr="00B07FDB" w:rsidRDefault="003905E9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                      </w:t>
            </w:r>
            <w:r w:rsidR="00127E35"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0,</w:t>
            </w: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5</w:t>
            </w:r>
            <w:r w:rsidR="00791C1F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1F0C5DA8" w14:textId="77777777" w:rsidR="00CA679F" w:rsidRPr="00B07FDB" w:rsidRDefault="00127E35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3871C382" w14:textId="77777777" w:rsidR="00127E35" w:rsidRPr="00B07FDB" w:rsidRDefault="00127E35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7F662505" w14:textId="77777777" w:rsidR="00127E35" w:rsidRPr="00B07FDB" w:rsidRDefault="00127E35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0CA72602" w14:textId="77777777" w:rsidR="00127E35" w:rsidRPr="00B07FDB" w:rsidRDefault="00127E35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0369D181" w14:textId="77777777" w:rsidR="00127E35" w:rsidRPr="00B07FDB" w:rsidRDefault="00127E35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00" w:type="dxa"/>
          </w:tcPr>
          <w:p w14:paraId="0D96ECE0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720A0AE3" w14:textId="77777777" w:rsidR="00CA679F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0650AB8B" w14:textId="77777777" w:rsidR="00C96ABC" w:rsidRPr="00B07FDB" w:rsidRDefault="00C96ABC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FD19763" w14:textId="77777777" w:rsidR="00C96ABC" w:rsidRPr="00B07FDB" w:rsidRDefault="00C96ABC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6A98B08" w14:textId="77777777" w:rsidR="00C96ABC" w:rsidRPr="00B07FDB" w:rsidRDefault="00C96ABC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147721F" w14:textId="77777777" w:rsidR="00400F5A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 w:rsidR="00791C1F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75" w:type="dxa"/>
            <w:gridSpan w:val="2"/>
          </w:tcPr>
          <w:p w14:paraId="1CF1DC4A" w14:textId="77777777" w:rsidR="0031214F" w:rsidRPr="00B07FDB" w:rsidRDefault="00400F5A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  <w:t>1</w:t>
            </w:r>
          </w:p>
          <w:p w14:paraId="059CD23C" w14:textId="77777777" w:rsidR="0031214F" w:rsidRPr="00B07FDB" w:rsidRDefault="0031214F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</w:pPr>
          </w:p>
          <w:p w14:paraId="6C3A08FB" w14:textId="77777777" w:rsidR="00791C1F" w:rsidRDefault="0031214F" w:rsidP="00863A5E">
            <w:pPr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  <w:t xml:space="preserve">                  </w:t>
            </w:r>
            <w:r w:rsidRPr="00B07FDB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  <w:tab/>
            </w:r>
          </w:p>
          <w:p w14:paraId="09778670" w14:textId="77777777" w:rsidR="00CA679F" w:rsidRPr="00B07FDB" w:rsidRDefault="00400F5A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  <w:t>0,5</w:t>
            </w:r>
            <w:r w:rsidR="00791C1F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496D36E7" w14:textId="77777777" w:rsidR="00CA679F" w:rsidRPr="00B07FDB" w:rsidRDefault="000B019C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  <w:p w14:paraId="7DE008F1" w14:textId="77777777" w:rsidR="00035016" w:rsidRPr="00B07FDB" w:rsidRDefault="000B019C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,0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16C3FB44" w14:textId="77777777" w:rsidR="00CA679F" w:rsidRPr="00B07FDB" w:rsidRDefault="000B019C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</w:p>
          <w:p w14:paraId="778B20F6" w14:textId="77777777" w:rsidR="00035016" w:rsidRPr="00B07FDB" w:rsidRDefault="00C96ABC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,0</w:t>
            </w:r>
          </w:p>
        </w:tc>
        <w:tc>
          <w:tcPr>
            <w:tcW w:w="875" w:type="dxa"/>
          </w:tcPr>
          <w:p w14:paraId="2F7C8597" w14:textId="77777777" w:rsidR="00CA679F" w:rsidRPr="00B07FDB" w:rsidRDefault="005A3AD7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2</w:t>
            </w:r>
          </w:p>
          <w:p w14:paraId="571DAE06" w14:textId="77777777" w:rsidR="00035016" w:rsidRPr="00B07FDB" w:rsidRDefault="00C96ABC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75</w:t>
            </w:r>
            <w:r w:rsidR="00791C1F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952" w:type="dxa"/>
          </w:tcPr>
          <w:p w14:paraId="28A9F08D" w14:textId="77777777" w:rsidR="00CA679F" w:rsidRPr="00B07FDB" w:rsidRDefault="005A3AD7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7,5</w:t>
            </w:r>
            <w:r w:rsidR="00AB660D"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  <w:tr w:rsidR="00791C1F" w14:paraId="108C59A4" w14:textId="77777777" w:rsidTr="00992DAC">
        <w:trPr>
          <w:trHeight w:val="1275"/>
        </w:trPr>
        <w:tc>
          <w:tcPr>
            <w:tcW w:w="595" w:type="dxa"/>
            <w:vMerge/>
          </w:tcPr>
          <w:p w14:paraId="728F35C7" w14:textId="77777777" w:rsidR="00CA679F" w:rsidRPr="00C07E34" w:rsidRDefault="00CA679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</w:tcPr>
          <w:p w14:paraId="7B0F12E4" w14:textId="77777777" w:rsidR="00CA679F" w:rsidRPr="00C07E34" w:rsidRDefault="00CA679F" w:rsidP="00863A5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</w:tcPr>
          <w:p w14:paraId="0C54C1EC" w14:textId="77777777" w:rsidR="00CA679F" w:rsidRPr="005540F1" w:rsidRDefault="00CA679F" w:rsidP="006C33AE">
            <w:pPr>
              <w:tabs>
                <w:tab w:val="left" w:pos="142"/>
              </w:tabs>
              <w:spacing w:line="264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Giải bài toán bằng cách lập</w:t>
            </w:r>
            <w:r w:rsidRPr="004070E2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phương trình</w:t>
            </w:r>
          </w:p>
        </w:tc>
        <w:tc>
          <w:tcPr>
            <w:tcW w:w="989" w:type="dxa"/>
            <w:gridSpan w:val="2"/>
          </w:tcPr>
          <w:p w14:paraId="2AA02F69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68" w:type="dxa"/>
          </w:tcPr>
          <w:p w14:paraId="5E479D38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780" w:type="dxa"/>
          </w:tcPr>
          <w:p w14:paraId="7C675185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22AF55E7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3B7F38B0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1AAE9381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365D6DFE" w14:textId="77777777" w:rsidR="00CA679F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47" w:type="dxa"/>
          </w:tcPr>
          <w:p w14:paraId="3951709B" w14:textId="77777777" w:rsidR="00CA679F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  <w:p w14:paraId="0459C128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253BCA7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1791115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 w:rsidR="00791C1F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7C91383B" w14:textId="77777777" w:rsidR="00CA679F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6A272BF6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7BCE785F" w14:textId="77777777" w:rsidR="00B40236" w:rsidRPr="00B07FDB" w:rsidRDefault="00B40236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00" w:type="dxa"/>
          </w:tcPr>
          <w:p w14:paraId="3AECC5F4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2872FBC8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975" w:type="dxa"/>
            <w:gridSpan w:val="2"/>
          </w:tcPr>
          <w:p w14:paraId="5E31EED6" w14:textId="77777777" w:rsidR="00CA679F" w:rsidRPr="00B07FDB" w:rsidRDefault="00CA679F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816" w:type="dxa"/>
          </w:tcPr>
          <w:p w14:paraId="3CA47703" w14:textId="77777777" w:rsidR="00CA679F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0C767DD1" w14:textId="77777777" w:rsidR="00D41C18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38C57898" w14:textId="77777777" w:rsidR="00CA679F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  <w:p w14:paraId="0AB02581" w14:textId="77777777" w:rsidR="00D41C18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 w:rsidR="00791C1F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5" w:type="dxa"/>
          </w:tcPr>
          <w:p w14:paraId="229B87E1" w14:textId="77777777" w:rsidR="00CA679F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43B87730" w14:textId="77777777" w:rsidR="00D41C18" w:rsidRPr="00B07FDB" w:rsidRDefault="00D41C18" w:rsidP="00863A5E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 w:rsidR="00791C1F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952" w:type="dxa"/>
          </w:tcPr>
          <w:p w14:paraId="16C14BF9" w14:textId="77777777" w:rsidR="00CA679F" w:rsidRPr="00B07FDB" w:rsidRDefault="001F5E66" w:rsidP="00791C1F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  <w:r w:rsidR="00AB660D"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</w:t>
            </w:r>
            <w:r w:rsidR="00791C1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  <w:tr w:rsidR="00C75D22" w14:paraId="6034DF33" w14:textId="77777777" w:rsidTr="00992DAC">
        <w:trPr>
          <w:trHeight w:val="454"/>
        </w:trPr>
        <w:tc>
          <w:tcPr>
            <w:tcW w:w="595" w:type="dxa"/>
            <w:vMerge w:val="restart"/>
          </w:tcPr>
          <w:p w14:paraId="7357954F" w14:textId="77777777" w:rsidR="00C75D22" w:rsidRPr="00C07E34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270" w:type="dxa"/>
            <w:vMerge w:val="restart"/>
          </w:tcPr>
          <w:p w14:paraId="0207E267" w14:textId="77777777" w:rsidR="00C75D22" w:rsidRPr="00805327" w:rsidRDefault="00C75D22" w:rsidP="00C75D22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805327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Đường tròn ngoại tiếp. Đường tròn nội tiếp</w:t>
            </w:r>
          </w:p>
          <w:p w14:paraId="03852FB6" w14:textId="77777777" w:rsidR="00C75D22" w:rsidRDefault="00C75D22" w:rsidP="00C75D22">
            <w:pPr>
              <w:tabs>
                <w:tab w:val="left" w:pos="142"/>
              </w:tabs>
              <w:spacing w:line="264" w:lineRule="auto"/>
              <w:jc w:val="center"/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15</w:t>
            </w:r>
            <w:r w:rsidRPr="00805327"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  <w:lang w:val="vi-VN"/>
              </w:rPr>
              <w:t xml:space="preserve"> tiết</w:t>
            </w: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+</w:t>
            </w:r>
          </w:p>
          <w:p w14:paraId="278405A1" w14:textId="77777777" w:rsidR="00C75D22" w:rsidRPr="005540F1" w:rsidRDefault="00C75D22" w:rsidP="00C75D22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b/>
                <w:iCs/>
                <w:color w:val="FF0000"/>
                <w:sz w:val="26"/>
                <w:szCs w:val="26"/>
              </w:rPr>
              <w:t>(ÔT)</w:t>
            </w:r>
          </w:p>
        </w:tc>
        <w:tc>
          <w:tcPr>
            <w:tcW w:w="1309" w:type="dxa"/>
          </w:tcPr>
          <w:p w14:paraId="0ED8B7EA" w14:textId="77777777" w:rsidR="00C75D22" w:rsidRDefault="00C75D22" w:rsidP="00C75D22">
            <w:pPr>
              <w:tabs>
                <w:tab w:val="left" w:pos="142"/>
              </w:tabs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Góc</w:t>
            </w:r>
            <w:proofErr w:type="spellEnd"/>
            <w:r w:rsidRPr="00553A37">
              <w:rPr>
                <w:rFonts w:ascii="Times New Roman" w:hAnsi="Times New Roman"/>
                <w:bCs/>
                <w:spacing w:val="1"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iếp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</w:p>
          <w:p w14:paraId="2B144CB6" w14:textId="77777777" w:rsidR="00C75D22" w:rsidRPr="005540F1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89" w:type="dxa"/>
            <w:gridSpan w:val="2"/>
          </w:tcPr>
          <w:p w14:paraId="44CFA2E5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6CA8F2EF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đ</w:t>
            </w:r>
          </w:p>
        </w:tc>
        <w:tc>
          <w:tcPr>
            <w:tcW w:w="868" w:type="dxa"/>
          </w:tcPr>
          <w:p w14:paraId="287CA4C6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50CA13C6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780" w:type="dxa"/>
          </w:tcPr>
          <w:p w14:paraId="73657695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1683224D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3FC7944D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đ</w:t>
            </w:r>
          </w:p>
        </w:tc>
        <w:tc>
          <w:tcPr>
            <w:tcW w:w="847" w:type="dxa"/>
          </w:tcPr>
          <w:p w14:paraId="66912DE1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6A99FDC2" w14:textId="77777777" w:rsidR="00C75D22" w:rsidRPr="002D1895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936" w:type="dxa"/>
          </w:tcPr>
          <w:p w14:paraId="30A8E055" w14:textId="77777777" w:rsidR="00C75D22" w:rsidRPr="00396CBD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highlight w:val="yellow"/>
              </w:rPr>
            </w:pPr>
          </w:p>
        </w:tc>
        <w:tc>
          <w:tcPr>
            <w:tcW w:w="800" w:type="dxa"/>
          </w:tcPr>
          <w:p w14:paraId="59B2E316" w14:textId="77777777" w:rsidR="00C75D22" w:rsidRPr="00396CBD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highlight w:val="yellow"/>
              </w:rPr>
            </w:pPr>
          </w:p>
        </w:tc>
        <w:tc>
          <w:tcPr>
            <w:tcW w:w="968" w:type="dxa"/>
          </w:tcPr>
          <w:p w14:paraId="3EBEA466" w14:textId="77777777" w:rsidR="00C75D22" w:rsidRPr="00396CBD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highlight w:val="yellow"/>
              </w:rPr>
            </w:pPr>
          </w:p>
        </w:tc>
        <w:tc>
          <w:tcPr>
            <w:tcW w:w="975" w:type="dxa"/>
            <w:gridSpan w:val="2"/>
          </w:tcPr>
          <w:p w14:paraId="32B5BBFD" w14:textId="77777777" w:rsidR="00C75D22" w:rsidRPr="00396CBD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highlight w:val="yellow"/>
              </w:rPr>
            </w:pPr>
          </w:p>
        </w:tc>
        <w:tc>
          <w:tcPr>
            <w:tcW w:w="816" w:type="dxa"/>
          </w:tcPr>
          <w:p w14:paraId="00F9B813" w14:textId="77777777" w:rsidR="00C75D22" w:rsidRPr="00C75D22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  <w:p w14:paraId="0717583E" w14:textId="77777777" w:rsidR="00C75D22" w:rsidRPr="00C75D22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</w:t>
            </w:r>
            <w:r w:rsidRPr="00C75D2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đ</w:t>
            </w:r>
          </w:p>
        </w:tc>
        <w:tc>
          <w:tcPr>
            <w:tcW w:w="816" w:type="dxa"/>
          </w:tcPr>
          <w:p w14:paraId="25A103DD" w14:textId="77777777" w:rsidR="00C75D22" w:rsidRPr="00C75D22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  <w:p w14:paraId="2D1E0340" w14:textId="77777777" w:rsidR="00C75D22" w:rsidRPr="00C75D22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</w:t>
            </w:r>
            <w:r w:rsidRPr="00C75D22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5đ</w:t>
            </w:r>
          </w:p>
        </w:tc>
        <w:tc>
          <w:tcPr>
            <w:tcW w:w="875" w:type="dxa"/>
          </w:tcPr>
          <w:p w14:paraId="736F74C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952" w:type="dxa"/>
          </w:tcPr>
          <w:p w14:paraId="15E07D5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%</w:t>
            </w:r>
          </w:p>
        </w:tc>
      </w:tr>
      <w:tr w:rsidR="00C75D22" w14:paraId="3FF1BAF1" w14:textId="77777777" w:rsidTr="00992DAC">
        <w:trPr>
          <w:trHeight w:val="454"/>
        </w:trPr>
        <w:tc>
          <w:tcPr>
            <w:tcW w:w="595" w:type="dxa"/>
            <w:vMerge/>
          </w:tcPr>
          <w:p w14:paraId="67637FA4" w14:textId="77777777" w:rsidR="00C75D22" w:rsidRPr="00C07E34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</w:tcPr>
          <w:p w14:paraId="6F24A7CB" w14:textId="77777777" w:rsidR="00C75D22" w:rsidRPr="00C07E34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</w:tcPr>
          <w:p w14:paraId="6C460231" w14:textId="77777777" w:rsidR="00C75D22" w:rsidRDefault="00C75D22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Đường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ròn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ngoại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iếp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tam</w:t>
            </w:r>
            <w:r w:rsidRPr="00553A37">
              <w:rPr>
                <w:rFonts w:ascii="Times New Roman" w:hAnsi="Times New Roman"/>
                <w:bCs/>
                <w:spacing w:val="1"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giác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.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Đường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ròn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iếp</w:t>
            </w:r>
            <w:proofErr w:type="spellEnd"/>
            <w:r w:rsidRPr="00553A37">
              <w:rPr>
                <w:rFonts w:ascii="Times New Roman" w:hAnsi="Times New Roman"/>
                <w:bCs/>
                <w:spacing w:val="1"/>
                <w:sz w:val="26"/>
                <w:szCs w:val="26"/>
              </w:rPr>
              <w:t xml:space="preserve"> </w:t>
            </w:r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am</w:t>
            </w:r>
            <w:r w:rsidRPr="00553A37">
              <w:rPr>
                <w:rFonts w:ascii="Times New Roman" w:hAnsi="Times New Roman"/>
                <w:bCs/>
                <w:spacing w:val="-2"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giác</w:t>
            </w:r>
            <w:proofErr w:type="spellEnd"/>
          </w:p>
          <w:p w14:paraId="54CEFDEC" w14:textId="77777777" w:rsidR="00C75D22" w:rsidRPr="00DD53A3" w:rsidRDefault="00C75D22" w:rsidP="00C75D22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89" w:type="dxa"/>
            <w:gridSpan w:val="2"/>
          </w:tcPr>
          <w:p w14:paraId="23F024C5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  <w:p w14:paraId="4EBF71D5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217ED12C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        0,25</w:t>
            </w:r>
            <w:r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192B41D4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80" w:type="dxa"/>
          </w:tcPr>
          <w:p w14:paraId="2B89286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47DEB3D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7" w:type="dxa"/>
          </w:tcPr>
          <w:p w14:paraId="45A6AF4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269E0A29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17F88D8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355B3F14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00" w:type="dxa"/>
          </w:tcPr>
          <w:p w14:paraId="088FA87A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0A3F0B5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2FA3CDB8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A17EB0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429F531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75" w:type="dxa"/>
            <w:gridSpan w:val="2"/>
          </w:tcPr>
          <w:p w14:paraId="75427483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816" w:type="dxa"/>
          </w:tcPr>
          <w:p w14:paraId="117CAE6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773BF6D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52798A3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  <w:p w14:paraId="1BB95B58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7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5" w:type="dxa"/>
          </w:tcPr>
          <w:p w14:paraId="30F20B3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50A6464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952" w:type="dxa"/>
          </w:tcPr>
          <w:p w14:paraId="15E2FC32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2,5%</w:t>
            </w:r>
          </w:p>
        </w:tc>
      </w:tr>
      <w:tr w:rsidR="00C75D22" w14:paraId="3AD16D1D" w14:textId="77777777" w:rsidTr="00992DAC">
        <w:trPr>
          <w:trHeight w:val="454"/>
        </w:trPr>
        <w:tc>
          <w:tcPr>
            <w:tcW w:w="595" w:type="dxa"/>
            <w:vMerge/>
          </w:tcPr>
          <w:p w14:paraId="379D92E8" w14:textId="77777777" w:rsidR="00C75D22" w:rsidRPr="00C07E34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</w:tcPr>
          <w:p w14:paraId="3319A294" w14:textId="77777777" w:rsidR="00C75D22" w:rsidRPr="005540F1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</w:tcPr>
          <w:p w14:paraId="797EC880" w14:textId="77777777" w:rsidR="00C75D22" w:rsidRDefault="00C75D22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ứ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giác</w:t>
            </w:r>
            <w:proofErr w:type="spellEnd"/>
            <w:r w:rsidRPr="00553A37">
              <w:rPr>
                <w:rFonts w:ascii="Times New Roman" w:hAnsi="Times New Roman"/>
                <w:bCs/>
                <w:spacing w:val="-3"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553A37">
              <w:rPr>
                <w:rFonts w:ascii="Times New Roman" w:hAnsi="Times New Roman"/>
                <w:bCs/>
                <w:spacing w:val="-1"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tiếp</w:t>
            </w:r>
            <w:proofErr w:type="spellEnd"/>
          </w:p>
          <w:p w14:paraId="0FDED44F" w14:textId="77777777" w:rsidR="00C75D22" w:rsidRPr="00DD53A3" w:rsidRDefault="00C75D22" w:rsidP="00C75D22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89" w:type="dxa"/>
            <w:gridSpan w:val="2"/>
          </w:tcPr>
          <w:p w14:paraId="72838D46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  <w:p w14:paraId="3BCFA792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285C70A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      0,25</w:t>
            </w:r>
            <w:r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7D5B27C9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80" w:type="dxa"/>
          </w:tcPr>
          <w:p w14:paraId="2D1237CA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2EF31E4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3FDD076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1D718EBA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14:paraId="287D31AA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47" w:type="dxa"/>
          </w:tcPr>
          <w:p w14:paraId="65E71428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936" w:type="dxa"/>
          </w:tcPr>
          <w:p w14:paraId="6CFD34B8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48DC702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4BC7650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3B7AB33A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00" w:type="dxa"/>
          </w:tcPr>
          <w:p w14:paraId="6D3A861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79363DB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30EBC71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0419D3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75" w:type="dxa"/>
            <w:gridSpan w:val="2"/>
          </w:tcPr>
          <w:p w14:paraId="5038207D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</w:t>
            </w:r>
          </w:p>
          <w:p w14:paraId="14434463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73A34FCC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  <w:p w14:paraId="5B392A09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3B0E8EE2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388C585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5" w:type="dxa"/>
          </w:tcPr>
          <w:p w14:paraId="7B26763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  <w:p w14:paraId="0D932AE7" w14:textId="77777777" w:rsidR="00C75D22" w:rsidRPr="00396CBD" w:rsidRDefault="00375118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highlight w:val="yellow"/>
              </w:rPr>
              <w:t>2</w:t>
            </w:r>
          </w:p>
          <w:p w14:paraId="61E1957D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396CBD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highlight w:val="yellow"/>
              </w:rPr>
              <w:t>0,75đ</w:t>
            </w:r>
          </w:p>
        </w:tc>
        <w:tc>
          <w:tcPr>
            <w:tcW w:w="952" w:type="dxa"/>
          </w:tcPr>
          <w:p w14:paraId="2630D7B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7,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  <w:tr w:rsidR="00C75D22" w14:paraId="4FBC6587" w14:textId="77777777" w:rsidTr="00992DAC">
        <w:trPr>
          <w:trHeight w:val="454"/>
        </w:trPr>
        <w:tc>
          <w:tcPr>
            <w:tcW w:w="595" w:type="dxa"/>
            <w:vMerge/>
          </w:tcPr>
          <w:p w14:paraId="0F53CA41" w14:textId="77777777" w:rsidR="00C75D22" w:rsidRPr="00C07E34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0" w:type="dxa"/>
            <w:vMerge/>
          </w:tcPr>
          <w:p w14:paraId="1C82D57D" w14:textId="77777777" w:rsidR="00C75D22" w:rsidRPr="005540F1" w:rsidRDefault="00C75D22" w:rsidP="00C75D22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309" w:type="dxa"/>
          </w:tcPr>
          <w:p w14:paraId="6244E6E3" w14:textId="77777777" w:rsidR="00C75D22" w:rsidRDefault="00C75D22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Đa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giác</w:t>
            </w:r>
            <w:proofErr w:type="spellEnd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553A37">
              <w:rPr>
                <w:rFonts w:ascii="Times New Roman" w:hAnsi="Times New Roman"/>
                <w:bCs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</w:rPr>
              <w:t>Phép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quay</w:t>
            </w:r>
          </w:p>
          <w:p w14:paraId="085A8170" w14:textId="77777777" w:rsidR="00C75D22" w:rsidRPr="00DD53A3" w:rsidRDefault="00C75D22" w:rsidP="00C75D22">
            <w:pPr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</w:rPr>
            </w:pPr>
          </w:p>
        </w:tc>
        <w:tc>
          <w:tcPr>
            <w:tcW w:w="989" w:type="dxa"/>
            <w:gridSpan w:val="2"/>
          </w:tcPr>
          <w:p w14:paraId="1324598A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3</w:t>
            </w:r>
          </w:p>
          <w:p w14:paraId="748BD148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  <w:p w14:paraId="32E8A24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        </w:t>
            </w:r>
            <w:r w:rsidRPr="00B07FDB"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0,75</w:t>
            </w:r>
            <w:r>
              <w:rPr>
                <w:rFonts w:ascii="Times New Roman" w:hAnsi="Times New Roman" w:cs="Times New Roman"/>
                <w:b/>
                <w:bCs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21A75A96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B050"/>
                <w:sz w:val="26"/>
                <w:szCs w:val="26"/>
              </w:rPr>
            </w:pPr>
          </w:p>
        </w:tc>
        <w:tc>
          <w:tcPr>
            <w:tcW w:w="780" w:type="dxa"/>
          </w:tcPr>
          <w:p w14:paraId="2C4AF493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52957B33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7" w:type="dxa"/>
          </w:tcPr>
          <w:p w14:paraId="4BA43E86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2</w:t>
            </w:r>
          </w:p>
          <w:p w14:paraId="76FF8334" w14:textId="77777777" w:rsidR="00C75D22" w:rsidRPr="00B07FDB" w:rsidRDefault="00C75D22" w:rsidP="00C75D22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</w:p>
          <w:p w14:paraId="43594AA4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                  </w:t>
            </w:r>
            <w:r w:rsidRPr="00B07FDB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lastRenderedPageBreak/>
              <w:t>0,5</w:t>
            </w: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53914D0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800" w:type="dxa"/>
          </w:tcPr>
          <w:p w14:paraId="084491A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4995AA62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975" w:type="dxa"/>
            <w:gridSpan w:val="2"/>
          </w:tcPr>
          <w:p w14:paraId="0DB65A34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</w:p>
        </w:tc>
        <w:tc>
          <w:tcPr>
            <w:tcW w:w="816" w:type="dxa"/>
          </w:tcPr>
          <w:p w14:paraId="27AF463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  <w:p w14:paraId="0A26B21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7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0989B4C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</w:t>
            </w:r>
          </w:p>
          <w:p w14:paraId="02E818A6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875" w:type="dxa"/>
          </w:tcPr>
          <w:p w14:paraId="1D06453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52" w:type="dxa"/>
          </w:tcPr>
          <w:p w14:paraId="149914B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2,5%</w:t>
            </w:r>
          </w:p>
        </w:tc>
      </w:tr>
      <w:tr w:rsidR="00C75D22" w14:paraId="549D698C" w14:textId="77777777" w:rsidTr="00992DAC">
        <w:trPr>
          <w:trHeight w:val="526"/>
        </w:trPr>
        <w:tc>
          <w:tcPr>
            <w:tcW w:w="3186" w:type="dxa"/>
            <w:gridSpan w:val="4"/>
          </w:tcPr>
          <w:p w14:paraId="098FDCF7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Tổng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977" w:type="dxa"/>
          </w:tcPr>
          <w:p w14:paraId="6F1C98F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</w:t>
            </w:r>
          </w:p>
          <w:p w14:paraId="37242BA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,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68" w:type="dxa"/>
          </w:tcPr>
          <w:p w14:paraId="01AB278C" w14:textId="77777777" w:rsidR="00C75D22" w:rsidRPr="00396CBD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highlight w:val="yellow"/>
              </w:rPr>
            </w:pPr>
            <w:r w:rsidRPr="00396CBD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highlight w:val="yellow"/>
              </w:rPr>
              <w:t>2</w:t>
            </w:r>
          </w:p>
          <w:p w14:paraId="1E18C7BB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96CBD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highlight w:val="yellow"/>
              </w:rPr>
              <w:t>0,5đ</w:t>
            </w:r>
          </w:p>
        </w:tc>
        <w:tc>
          <w:tcPr>
            <w:tcW w:w="780" w:type="dxa"/>
          </w:tcPr>
          <w:p w14:paraId="37B3084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6A529218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  <w:p w14:paraId="7CBB82EC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,0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47" w:type="dxa"/>
          </w:tcPr>
          <w:p w14:paraId="409AA0A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8</w:t>
            </w:r>
          </w:p>
          <w:p w14:paraId="071114F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,0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355CE38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4</w:t>
            </w:r>
          </w:p>
          <w:p w14:paraId="479074B3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,0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đ</w:t>
            </w:r>
          </w:p>
        </w:tc>
        <w:tc>
          <w:tcPr>
            <w:tcW w:w="800" w:type="dxa"/>
          </w:tcPr>
          <w:p w14:paraId="0BD9D0A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68" w:type="dxa"/>
          </w:tcPr>
          <w:p w14:paraId="3E2606B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</w:p>
          <w:p w14:paraId="53DC3381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</w:tc>
        <w:tc>
          <w:tcPr>
            <w:tcW w:w="975" w:type="dxa"/>
            <w:gridSpan w:val="2"/>
          </w:tcPr>
          <w:p w14:paraId="41B0CF54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  <w:p w14:paraId="370E9FD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1,5</w:t>
            </w:r>
            <w: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471691C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4</w:t>
            </w:r>
          </w:p>
          <w:p w14:paraId="47E48D76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,5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16" w:type="dxa"/>
          </w:tcPr>
          <w:p w14:paraId="2613CAD9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3</w:t>
            </w:r>
          </w:p>
          <w:p w14:paraId="6059BEA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4,0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đ</w:t>
            </w:r>
          </w:p>
          <w:p w14:paraId="6DF3BBA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875" w:type="dxa"/>
          </w:tcPr>
          <w:p w14:paraId="3A72A4E0" w14:textId="77777777" w:rsidR="00C75D22" w:rsidRPr="001B1663" w:rsidRDefault="00375118" w:rsidP="00C75D22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  <w:p w14:paraId="5B2BE9A2" w14:textId="77777777" w:rsidR="00C75D22" w:rsidRPr="001B1663" w:rsidRDefault="00C75D22" w:rsidP="00C75D22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1B1663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2,5</w:t>
            </w:r>
            <w: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đ</w:t>
            </w:r>
          </w:p>
        </w:tc>
        <w:tc>
          <w:tcPr>
            <w:tcW w:w="952" w:type="dxa"/>
          </w:tcPr>
          <w:p w14:paraId="3EAED7E6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C75D22" w14:paraId="269B65BE" w14:textId="77777777" w:rsidTr="00992DAC">
        <w:trPr>
          <w:trHeight w:val="430"/>
        </w:trPr>
        <w:tc>
          <w:tcPr>
            <w:tcW w:w="3186" w:type="dxa"/>
            <w:gridSpan w:val="4"/>
          </w:tcPr>
          <w:p w14:paraId="35E6F547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ng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2625" w:type="dxa"/>
            <w:gridSpan w:val="3"/>
          </w:tcPr>
          <w:p w14:paraId="785C8154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,0</w:t>
            </w:r>
          </w:p>
        </w:tc>
        <w:tc>
          <w:tcPr>
            <w:tcW w:w="2684" w:type="dxa"/>
            <w:gridSpan w:val="3"/>
          </w:tcPr>
          <w:p w14:paraId="0FDA59DF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,0</w:t>
            </w:r>
          </w:p>
        </w:tc>
        <w:tc>
          <w:tcPr>
            <w:tcW w:w="2728" w:type="dxa"/>
            <w:gridSpan w:val="3"/>
          </w:tcPr>
          <w:p w14:paraId="46B67848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,0</w:t>
            </w:r>
          </w:p>
        </w:tc>
        <w:tc>
          <w:tcPr>
            <w:tcW w:w="831" w:type="dxa"/>
            <w:gridSpan w:val="2"/>
          </w:tcPr>
          <w:p w14:paraId="61314BC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sz w:val="26"/>
                <w:szCs w:val="26"/>
              </w:rPr>
              <w:t>3,5</w:t>
            </w:r>
          </w:p>
        </w:tc>
        <w:tc>
          <w:tcPr>
            <w:tcW w:w="816" w:type="dxa"/>
          </w:tcPr>
          <w:p w14:paraId="3B35FC05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hAnsi="Times New Roman" w:cs="Times New Roman"/>
                <w:b/>
                <w:sz w:val="26"/>
                <w:szCs w:val="26"/>
              </w:rPr>
              <w:t>4,0</w:t>
            </w:r>
          </w:p>
        </w:tc>
        <w:tc>
          <w:tcPr>
            <w:tcW w:w="875" w:type="dxa"/>
          </w:tcPr>
          <w:p w14:paraId="21123205" w14:textId="77777777" w:rsidR="00C75D22" w:rsidRPr="001B1663" w:rsidRDefault="00C75D22" w:rsidP="00C75D22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1B1663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,5</w:t>
            </w:r>
          </w:p>
        </w:tc>
        <w:tc>
          <w:tcPr>
            <w:tcW w:w="952" w:type="dxa"/>
          </w:tcPr>
          <w:p w14:paraId="5215BA5D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C75D22" w14:paraId="3F9028F7" w14:textId="77777777" w:rsidTr="00992DAC">
        <w:trPr>
          <w:trHeight w:val="490"/>
        </w:trPr>
        <w:tc>
          <w:tcPr>
            <w:tcW w:w="3186" w:type="dxa"/>
            <w:gridSpan w:val="4"/>
          </w:tcPr>
          <w:p w14:paraId="329AE957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ỉ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ệ</w:t>
            </w:r>
            <w:proofErr w:type="spellEnd"/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2625" w:type="dxa"/>
            <w:gridSpan w:val="3"/>
          </w:tcPr>
          <w:p w14:paraId="7BF674BC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0</w:t>
            </w:r>
          </w:p>
        </w:tc>
        <w:tc>
          <w:tcPr>
            <w:tcW w:w="2684" w:type="dxa"/>
            <w:gridSpan w:val="3"/>
          </w:tcPr>
          <w:p w14:paraId="38E95119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</w:t>
            </w:r>
          </w:p>
        </w:tc>
        <w:tc>
          <w:tcPr>
            <w:tcW w:w="2728" w:type="dxa"/>
            <w:gridSpan w:val="3"/>
          </w:tcPr>
          <w:p w14:paraId="69D90F36" w14:textId="77777777" w:rsidR="00C75D22" w:rsidRPr="00B07FDB" w:rsidRDefault="00C75D22" w:rsidP="00C75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0</w:t>
            </w:r>
          </w:p>
        </w:tc>
        <w:tc>
          <w:tcPr>
            <w:tcW w:w="831" w:type="dxa"/>
            <w:gridSpan w:val="2"/>
          </w:tcPr>
          <w:p w14:paraId="4729705F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5</w:t>
            </w:r>
          </w:p>
        </w:tc>
        <w:tc>
          <w:tcPr>
            <w:tcW w:w="816" w:type="dxa"/>
          </w:tcPr>
          <w:p w14:paraId="1BC8B99E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</w:t>
            </w:r>
          </w:p>
        </w:tc>
        <w:tc>
          <w:tcPr>
            <w:tcW w:w="875" w:type="dxa"/>
          </w:tcPr>
          <w:p w14:paraId="7E859259" w14:textId="77777777" w:rsidR="00C75D22" w:rsidRPr="001B1663" w:rsidRDefault="00C75D22" w:rsidP="00C75D22">
            <w:pPr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1B1663">
              <w:rPr>
                <w:rFonts w:ascii="Times New Roman" w:eastAsia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952" w:type="dxa"/>
          </w:tcPr>
          <w:p w14:paraId="654C6A20" w14:textId="77777777" w:rsidR="00C75D22" w:rsidRPr="00B07FDB" w:rsidRDefault="00C75D22" w:rsidP="00C75D22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07FD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0</w:t>
            </w:r>
          </w:p>
        </w:tc>
      </w:tr>
    </w:tbl>
    <w:p w14:paraId="18804F52" w14:textId="77777777" w:rsidR="00853908" w:rsidRDefault="00853908" w:rsidP="00863A5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D6FAA20" w14:textId="29CFD2D8" w:rsidR="00863A5E" w:rsidRPr="004070E2" w:rsidRDefault="00863A5E" w:rsidP="00863A5E">
      <w:pPr>
        <w:tabs>
          <w:tab w:val="left" w:pos="142"/>
        </w:tabs>
        <w:spacing w:after="0" w:line="264" w:lineRule="auto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vi-VN"/>
        </w:rPr>
      </w:pPr>
      <w:r w:rsidRPr="004070E2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II. </w:t>
      </w:r>
      <w:r w:rsidRPr="004070E2">
        <w:rPr>
          <w:rFonts w:ascii="Times New Roman" w:hAnsi="Times New Roman" w:cs="Times New Roman"/>
          <w:b/>
          <w:noProof/>
          <w:color w:val="FF0000"/>
          <w:sz w:val="24"/>
          <w:szCs w:val="24"/>
          <w:lang w:val="vi-VN"/>
        </w:rPr>
        <w:t>BẢN</w:t>
      </w:r>
      <w:r w:rsidRPr="004070E2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>G</w:t>
      </w:r>
      <w:r w:rsidRPr="004070E2">
        <w:rPr>
          <w:rFonts w:ascii="Times New Roman" w:hAnsi="Times New Roman" w:cs="Times New Roman"/>
          <w:b/>
          <w:noProof/>
          <w:color w:val="FF0000"/>
          <w:sz w:val="24"/>
          <w:szCs w:val="24"/>
          <w:lang w:val="vi-VN"/>
        </w:rPr>
        <w:t xml:space="preserve"> ĐẶC TẢ MỨC ĐỘ ĐÁNH GIÁ </w:t>
      </w:r>
      <w:r w:rsidRPr="004070E2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vi-VN"/>
        </w:rPr>
        <w:t xml:space="preserve">ĐỀ KIỂM TRA </w:t>
      </w:r>
      <w:r w:rsidRPr="004070E2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 xml:space="preserve">GIỮA </w:t>
      </w:r>
      <w:r w:rsidRPr="004070E2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vi-VN"/>
        </w:rPr>
        <w:t xml:space="preserve">KÌ </w:t>
      </w:r>
      <w:r w:rsidR="00D00A2A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t>II</w:t>
      </w:r>
      <w:r w:rsidRPr="004070E2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vi-VN"/>
        </w:rPr>
        <w:t xml:space="preserve"> - MÔN TOÁN – LỚP 9</w:t>
      </w:r>
    </w:p>
    <w:p w14:paraId="0FDE3CFC" w14:textId="77777777" w:rsidR="00D267D2" w:rsidRDefault="00D267D2" w:rsidP="00863A5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4804" w:type="dxa"/>
        <w:tblLook w:val="04A0" w:firstRow="1" w:lastRow="0" w:firstColumn="1" w:lastColumn="0" w:noHBand="0" w:noVBand="1"/>
      </w:tblPr>
      <w:tblGrid>
        <w:gridCol w:w="670"/>
        <w:gridCol w:w="1276"/>
        <w:gridCol w:w="1311"/>
        <w:gridCol w:w="2667"/>
        <w:gridCol w:w="979"/>
        <w:gridCol w:w="854"/>
        <w:gridCol w:w="737"/>
        <w:gridCol w:w="1506"/>
        <w:gridCol w:w="1037"/>
        <w:gridCol w:w="927"/>
        <w:gridCol w:w="796"/>
        <w:gridCol w:w="987"/>
        <w:gridCol w:w="1057"/>
      </w:tblGrid>
      <w:tr w:rsidR="00B92D31" w:rsidRPr="000E6F92" w14:paraId="53E463C4" w14:textId="77777777" w:rsidTr="00623111">
        <w:tc>
          <w:tcPr>
            <w:tcW w:w="670" w:type="dxa"/>
            <w:vMerge w:val="restart"/>
            <w:vAlign w:val="center"/>
          </w:tcPr>
          <w:p w14:paraId="5BD63B3B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1276" w:type="dxa"/>
            <w:vMerge w:val="restart"/>
            <w:vAlign w:val="center"/>
          </w:tcPr>
          <w:p w14:paraId="44AB1C4D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ủ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/</w:t>
            </w:r>
          </w:p>
          <w:p w14:paraId="736995F4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ương</w:t>
            </w:r>
            <w:proofErr w:type="spellEnd"/>
          </w:p>
        </w:tc>
        <w:tc>
          <w:tcPr>
            <w:tcW w:w="1311" w:type="dxa"/>
            <w:vMerge w:val="restart"/>
            <w:vAlign w:val="center"/>
          </w:tcPr>
          <w:p w14:paraId="34AAA5A1" w14:textId="77777777" w:rsidR="00B92D31" w:rsidRPr="00C96ABC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dung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ơn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ị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/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2667" w:type="dxa"/>
            <w:vMerge w:val="restart"/>
          </w:tcPr>
          <w:p w14:paraId="11A0F239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Yê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ầ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ầ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ạt</w:t>
            </w:r>
            <w:proofErr w:type="spellEnd"/>
          </w:p>
        </w:tc>
        <w:tc>
          <w:tcPr>
            <w:tcW w:w="8880" w:type="dxa"/>
            <w:gridSpan w:val="9"/>
            <w:vAlign w:val="center"/>
          </w:tcPr>
          <w:p w14:paraId="66793B4A" w14:textId="77777777" w:rsidR="00B92D31" w:rsidRPr="000E6F92" w:rsidRDefault="00CD6A19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ở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</w:t>
            </w:r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ức</w:t>
            </w:r>
            <w:proofErr w:type="spellEnd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nh</w:t>
            </w:r>
            <w:proofErr w:type="spellEnd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B92D31"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iá</w:t>
            </w:r>
            <w:proofErr w:type="spellEnd"/>
          </w:p>
        </w:tc>
      </w:tr>
      <w:tr w:rsidR="00B92D31" w:rsidRPr="000E6F92" w14:paraId="0BB089DC" w14:textId="77777777" w:rsidTr="00623111">
        <w:tc>
          <w:tcPr>
            <w:tcW w:w="670" w:type="dxa"/>
            <w:vMerge/>
            <w:vAlign w:val="center"/>
          </w:tcPr>
          <w:p w14:paraId="7BD446E4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9B0A03A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  <w:vMerge/>
            <w:vAlign w:val="center"/>
          </w:tcPr>
          <w:p w14:paraId="27FF8D3D" w14:textId="77777777" w:rsidR="00B92D31" w:rsidRPr="00C96ABC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7" w:type="dxa"/>
            <w:vMerge/>
          </w:tcPr>
          <w:p w14:paraId="11DA3188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880" w:type="dxa"/>
            <w:gridSpan w:val="9"/>
            <w:vAlign w:val="center"/>
          </w:tcPr>
          <w:p w14:paraId="7AAAF61C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NKQ</w:t>
            </w:r>
          </w:p>
        </w:tc>
      </w:tr>
      <w:tr w:rsidR="00D267D2" w:rsidRPr="000E6F92" w14:paraId="52554FC2" w14:textId="77777777" w:rsidTr="00623111">
        <w:tc>
          <w:tcPr>
            <w:tcW w:w="670" w:type="dxa"/>
            <w:vMerge/>
            <w:vAlign w:val="center"/>
          </w:tcPr>
          <w:p w14:paraId="0EA56FCD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BBECBC2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  <w:vMerge/>
            <w:vAlign w:val="center"/>
          </w:tcPr>
          <w:p w14:paraId="619BCBD5" w14:textId="77777777" w:rsidR="00B92D31" w:rsidRPr="00C96ABC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7" w:type="dxa"/>
            <w:vMerge/>
          </w:tcPr>
          <w:p w14:paraId="30E79C0C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70" w:type="dxa"/>
            <w:gridSpan w:val="3"/>
            <w:vAlign w:val="center"/>
          </w:tcPr>
          <w:p w14:paraId="405A40E4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iề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ự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họn</w:t>
            </w:r>
            <w:proofErr w:type="spellEnd"/>
          </w:p>
        </w:tc>
        <w:tc>
          <w:tcPr>
            <w:tcW w:w="3470" w:type="dxa"/>
            <w:gridSpan w:val="3"/>
            <w:vAlign w:val="center"/>
          </w:tcPr>
          <w:p w14:paraId="61783E12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“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-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”</w:t>
            </w:r>
          </w:p>
        </w:tc>
        <w:tc>
          <w:tcPr>
            <w:tcW w:w="2840" w:type="dxa"/>
            <w:gridSpan w:val="3"/>
            <w:vAlign w:val="center"/>
          </w:tcPr>
          <w:p w14:paraId="5CF2312C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ả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ờ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gắn</w:t>
            </w:r>
            <w:proofErr w:type="spellEnd"/>
          </w:p>
        </w:tc>
      </w:tr>
      <w:tr w:rsidR="00BD6DCA" w:rsidRPr="000E6F92" w14:paraId="05347E1B" w14:textId="77777777" w:rsidTr="00623111">
        <w:tc>
          <w:tcPr>
            <w:tcW w:w="670" w:type="dxa"/>
            <w:vMerge/>
            <w:vAlign w:val="center"/>
          </w:tcPr>
          <w:p w14:paraId="2DE19919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2BB22D5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  <w:vMerge/>
            <w:vAlign w:val="center"/>
          </w:tcPr>
          <w:p w14:paraId="20341B8C" w14:textId="77777777" w:rsidR="00B92D31" w:rsidRPr="00C96ABC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7" w:type="dxa"/>
            <w:vMerge/>
          </w:tcPr>
          <w:p w14:paraId="0A119F5B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79" w:type="dxa"/>
            <w:vAlign w:val="center"/>
          </w:tcPr>
          <w:p w14:paraId="611B2333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854" w:type="dxa"/>
            <w:vAlign w:val="center"/>
          </w:tcPr>
          <w:p w14:paraId="69223DC2" w14:textId="77777777" w:rsidR="00B92D31" w:rsidRPr="007A7934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proofErr w:type="spellStart"/>
            <w:r w:rsidRPr="007A793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737" w:type="dxa"/>
            <w:vAlign w:val="center"/>
          </w:tcPr>
          <w:p w14:paraId="61A81A56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506" w:type="dxa"/>
            <w:vAlign w:val="center"/>
          </w:tcPr>
          <w:p w14:paraId="09072D70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037" w:type="dxa"/>
            <w:vAlign w:val="center"/>
          </w:tcPr>
          <w:p w14:paraId="7366CD25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proofErr w:type="spellStart"/>
            <w:r w:rsidRPr="007A793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927" w:type="dxa"/>
            <w:vAlign w:val="center"/>
          </w:tcPr>
          <w:p w14:paraId="49D8EBC4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796" w:type="dxa"/>
            <w:vAlign w:val="center"/>
          </w:tcPr>
          <w:p w14:paraId="21D9AAA0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987" w:type="dxa"/>
            <w:vAlign w:val="center"/>
          </w:tcPr>
          <w:p w14:paraId="36738F99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proofErr w:type="spellStart"/>
            <w:r w:rsidRPr="007A793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057" w:type="dxa"/>
            <w:vAlign w:val="center"/>
          </w:tcPr>
          <w:p w14:paraId="0A58A166" w14:textId="77777777" w:rsidR="00B92D31" w:rsidRPr="000E6F92" w:rsidRDefault="00B92D31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dụng</w:t>
            </w:r>
            <w:proofErr w:type="spellEnd"/>
          </w:p>
        </w:tc>
      </w:tr>
      <w:tr w:rsidR="005715CC" w:rsidRPr="000E6F92" w14:paraId="140866C2" w14:textId="77777777" w:rsidTr="00623111">
        <w:trPr>
          <w:trHeight w:val="701"/>
        </w:trPr>
        <w:tc>
          <w:tcPr>
            <w:tcW w:w="670" w:type="dxa"/>
            <w:vMerge w:val="restart"/>
          </w:tcPr>
          <w:p w14:paraId="49D6803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  <w:p w14:paraId="45009BFC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36CF7A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664903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AFE4935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84B2FF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7B51D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100B4A1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31E2516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68170F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ED8A7D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8AC947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FC8DD95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7E96369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F979B85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6361835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44B6964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C170DC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B775238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B9A1586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1386DB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CD64D5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460E09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395A5C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F0491DE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D5CA054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57F969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AC059F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049684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B312636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793999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4791E7C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5935E06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18B0A6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E1C20A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81CDEA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696E43E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5BEF91C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A67982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34559C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692DF7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B92E750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DC0CC2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8655AD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35C014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BA968E4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D29CEEB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F3C9E9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E95E6DC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7C63906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A86705F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291DA82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0787995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8DD0021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15AB1E7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vMerge w:val="restart"/>
          </w:tcPr>
          <w:p w14:paraId="4F67CDEF" w14:textId="77777777" w:rsidR="005715CC" w:rsidRPr="000E6F92" w:rsidRDefault="005715CC" w:rsidP="00863A5E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vi-VN"/>
              </w:rPr>
            </w:pP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lastRenderedPageBreak/>
              <w:t>Hàm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Theme="minorHAnsi" w:hAnsi="Times New Roman" w:cs="Times New Roman"/>
                <w:b/>
                <w:bCs/>
                <w:iCs/>
                <w:position w:val="-4"/>
                <w:sz w:val="24"/>
                <w:szCs w:val="24"/>
              </w:rPr>
              <w:object w:dxaOrig="180" w:dyaOrig="279" w14:anchorId="269AD60C">
                <v:shape id="_x0000_i1027" type="#_x0000_t75" style="width:7.45pt;height:13.6pt" o:ole="">
                  <v:imagedata r:id="rId8" o:title=""/>
                </v:shape>
                <o:OLEObject Type="Embed" ProgID="Equation.DSMT4" ShapeID="_x0000_i1027" DrawAspect="Content" ObjectID="_1833994607" r:id="rId12"/>
              </w:object>
            </w:r>
            <w:r w:rsidRPr="000E6F92">
              <w:rPr>
                <w:rFonts w:ascii="Times New Roman" w:eastAsiaTheme="minorHAnsi" w:hAnsi="Times New Roman" w:cs="Times New Roman"/>
                <w:b/>
                <w:bCs/>
                <w:iCs/>
                <w:position w:val="-10"/>
                <w:sz w:val="24"/>
                <w:szCs w:val="24"/>
              </w:rPr>
              <w:object w:dxaOrig="1060" w:dyaOrig="380" w14:anchorId="1D1250B8">
                <v:shape id="_x0000_i1028" type="#_x0000_t75" style="width:53pt;height:19pt" o:ole="">
                  <v:imagedata r:id="rId10" o:title=""/>
                </v:shape>
                <o:OLEObject Type="Embed" ProgID="Equation.DSMT4" ShapeID="_x0000_i1028" DrawAspect="Content" ObjectID="_1833994608" r:id="rId13"/>
              </w:objec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một</w:t>
            </w:r>
            <w:proofErr w:type="spellEnd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ẩn</w:t>
            </w:r>
            <w:proofErr w:type="spellEnd"/>
          </w:p>
          <w:p w14:paraId="5C543844" w14:textId="77777777" w:rsidR="005715CC" w:rsidRPr="000E6F92" w:rsidRDefault="005715CC" w:rsidP="00863A5E">
            <w:pPr>
              <w:tabs>
                <w:tab w:val="left" w:pos="142"/>
              </w:tabs>
              <w:spacing w:line="264" w:lineRule="auto"/>
              <w:jc w:val="center"/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</w:pP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12</w:t>
            </w: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  <w:lang w:val="vi-VN"/>
              </w:rPr>
              <w:t xml:space="preserve"> tiết</w:t>
            </w: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 xml:space="preserve"> +</w:t>
            </w:r>
          </w:p>
          <w:p w14:paraId="25FF7EDE" w14:textId="77777777" w:rsidR="005715CC" w:rsidRPr="000E6F92" w:rsidRDefault="005715CC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 xml:space="preserve">4 </w:t>
            </w:r>
            <w:proofErr w:type="spellStart"/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tiết</w:t>
            </w:r>
            <w:proofErr w:type="spellEnd"/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(ÔT)</w:t>
            </w:r>
          </w:p>
        </w:tc>
        <w:tc>
          <w:tcPr>
            <w:tcW w:w="1311" w:type="dxa"/>
          </w:tcPr>
          <w:p w14:paraId="55B2CF48" w14:textId="77777777" w:rsidR="005715CC" w:rsidRPr="00C96ABC" w:rsidRDefault="005715CC" w:rsidP="00863A5E">
            <w:pPr>
              <w:spacing w:line="264" w:lineRule="auto"/>
              <w:jc w:val="both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Hàm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số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</w:p>
          <w:p w14:paraId="47C6E5AE" w14:textId="77777777" w:rsidR="005715CC" w:rsidRPr="00C96ABC" w:rsidRDefault="005715CC" w:rsidP="00863A5E">
            <w:pPr>
              <w:spacing w:line="264" w:lineRule="auto"/>
              <w:jc w:val="both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y = ax</w:t>
            </w:r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  <w:vertAlign w:val="superscript"/>
              </w:rPr>
              <w:t>2</w:t>
            </w:r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.</w:t>
            </w:r>
          </w:p>
          <w:p w14:paraId="34662CF6" w14:textId="77777777" w:rsidR="005715CC" w:rsidRPr="00C96AB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667" w:type="dxa"/>
          </w:tcPr>
          <w:p w14:paraId="4ED7B0A8" w14:textId="77777777" w:rsidR="005715CC" w:rsidRPr="000E6F92" w:rsidRDefault="005715CC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43A10E53" w14:textId="77777777" w:rsidR="005715CC" w:rsidRPr="000E6F92" w:rsidRDefault="001E17E1" w:rsidP="00863A5E">
            <w:pPr>
              <w:widowControl w:val="0"/>
              <w:spacing w:line="264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ối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xứ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ụ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ụ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ối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xứ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ồ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ị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àm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5715CC"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</w:t>
            </w:r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="005715CC"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x</w:t>
            </w:r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="005715CC"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a </w:t>
            </w:r>
            <w:sdt>
              <w:sdtPr>
                <w:rPr>
                  <w:rFonts w:ascii="Times New Roman" w:hAnsi="Times New Roman" w:cs="Times New Roman"/>
                  <w:sz w:val="24"/>
                  <w:szCs w:val="24"/>
                </w:rPr>
                <w:tag w:val="goog_rdk_1"/>
                <w:id w:val="286087064"/>
              </w:sdtPr>
              <w:sdtEndPr/>
              <w:sdtContent>
                <w:r w:rsidR="005715CC" w:rsidRPr="000E6F92">
                  <w:rPr>
                    <w:rFonts w:ascii="Times New Roman" w:eastAsia="Gungsuh" w:hAnsi="Times New Roman" w:cs="Times New Roman"/>
                    <w:sz w:val="24"/>
                    <w:szCs w:val="24"/>
                  </w:rPr>
                  <w:t>≠ 0).</w:t>
                </w:r>
              </w:sdtContent>
            </w:sdt>
          </w:p>
          <w:p w14:paraId="14AF5235" w14:textId="77777777" w:rsidR="005715CC" w:rsidRPr="000E6F92" w:rsidRDefault="005715CC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24F17CBE" w14:textId="77777777" w:rsidR="005715CC" w:rsidRPr="000E6F92" w:rsidRDefault="005715CC" w:rsidP="00863A5E">
            <w:pPr>
              <w:suppressAutoHyphens/>
              <w:spacing w:line="264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ập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ả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á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ị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à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x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a </w:t>
            </w:r>
            <w:sdt>
              <w:sdtPr>
                <w:rPr>
                  <w:rFonts w:ascii="Times New Roman" w:hAnsi="Times New Roman" w:cs="Times New Roman"/>
                  <w:sz w:val="24"/>
                  <w:szCs w:val="24"/>
                </w:rPr>
                <w:tag w:val="goog_rdk_2"/>
                <w:id w:val="286087065"/>
              </w:sdtPr>
              <w:sdtEndPr/>
              <w:sdtContent>
                <w:r w:rsidRPr="000E6F92">
                  <w:rPr>
                    <w:rFonts w:ascii="Times New Roman" w:eastAsia="Gungsuh" w:hAnsi="Times New Roman" w:cs="Times New Roman"/>
                    <w:sz w:val="24"/>
                    <w:szCs w:val="24"/>
                  </w:rPr>
                  <w:t>≠ 0).</w:t>
                </w:r>
              </w:sdtContent>
            </w:sdt>
          </w:p>
          <w:p w14:paraId="5F4B556B" w14:textId="77777777" w:rsidR="005715CC" w:rsidRPr="000E6F92" w:rsidRDefault="005715CC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a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6818E640" w14:textId="77777777" w:rsidR="005715CC" w:rsidRPr="000E6F92" w:rsidRDefault="005715CC" w:rsidP="00863A5E">
            <w:pPr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quy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ấ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ề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iễ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ắ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ớ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à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x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 w:rsidRPr="000E6F92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≠ 0)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ồ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ị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í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ụ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iê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qua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ế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chuyể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ậ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í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hiều</w:t>
            </w:r>
            <w:proofErr w:type="spellEnd"/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10EF1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a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..).</w:t>
            </w:r>
          </w:p>
        </w:tc>
        <w:tc>
          <w:tcPr>
            <w:tcW w:w="979" w:type="dxa"/>
          </w:tcPr>
          <w:p w14:paraId="1E46132C" w14:textId="77777777" w:rsidR="005715CC" w:rsidRPr="00A73C1D" w:rsidRDefault="005715CC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lastRenderedPageBreak/>
              <w:t>1</w:t>
            </w:r>
          </w:p>
          <w:p w14:paraId="015A445F" w14:textId="77777777" w:rsidR="005715CC" w:rsidRPr="00A73C1D" w:rsidRDefault="005715CC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           0,25</w:t>
            </w:r>
            <w:r w:rsidR="001E2DDE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đ</w:t>
            </w:r>
          </w:p>
        </w:tc>
        <w:tc>
          <w:tcPr>
            <w:tcW w:w="854" w:type="dxa"/>
          </w:tcPr>
          <w:p w14:paraId="7EFDABA0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64AE256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7DD53E9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50E8B84F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AF37E0D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3A3779E9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  <w:p w14:paraId="7D4CBA87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39CD9EA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25</w:t>
            </w:r>
            <w:r w:rsidR="001E2DDE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737" w:type="dxa"/>
          </w:tcPr>
          <w:p w14:paraId="336085B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</w:p>
        </w:tc>
        <w:tc>
          <w:tcPr>
            <w:tcW w:w="1506" w:type="dxa"/>
          </w:tcPr>
          <w:p w14:paraId="18F61DD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37" w:type="dxa"/>
          </w:tcPr>
          <w:p w14:paraId="34E46819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927" w:type="dxa"/>
          </w:tcPr>
          <w:p w14:paraId="397A657E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796" w:type="dxa"/>
          </w:tcPr>
          <w:p w14:paraId="27946785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03541D81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1057" w:type="dxa"/>
          </w:tcPr>
          <w:p w14:paraId="4CFC9C9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20FB4E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F9B07C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986810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810259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E7EA8B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C1B10F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5663B60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E00D0CD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0573D4A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DD6FA41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9509D9C" w14:textId="77777777" w:rsidR="005715C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4BB296F" w14:textId="77777777" w:rsidR="00623111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bookmarkStart w:id="0" w:name="_GoBack"/>
            <w:bookmarkEnd w:id="0"/>
          </w:p>
          <w:p w14:paraId="6DC0AF0D" w14:textId="44B98D60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623111" w:rsidRPr="000E6F92" w14:paraId="47F55D6A" w14:textId="77777777" w:rsidTr="00623111">
        <w:trPr>
          <w:trHeight w:val="990"/>
        </w:trPr>
        <w:tc>
          <w:tcPr>
            <w:tcW w:w="670" w:type="dxa"/>
            <w:vMerge/>
          </w:tcPr>
          <w:p w14:paraId="215ADCA5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35CF7A50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</w:tcPr>
          <w:p w14:paraId="739416C4" w14:textId="77777777" w:rsidR="00623111" w:rsidRPr="00C96ABC" w:rsidRDefault="00623111" w:rsidP="006C33AE">
            <w:pPr>
              <w:spacing w:line="264" w:lineRule="auto"/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Phương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rình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bậc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hai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một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ẩn</w:t>
            </w:r>
            <w:proofErr w:type="spellEnd"/>
            <w:r w:rsidRPr="00C96AB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. </w:t>
            </w:r>
            <w:r w:rsidRPr="00C96ABC"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</w:rPr>
              <w:t>Định lí Viète</w:t>
            </w:r>
          </w:p>
          <w:p w14:paraId="133A56E4" w14:textId="77777777" w:rsidR="00623111" w:rsidRPr="00C96ABC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667" w:type="dxa"/>
          </w:tcPr>
          <w:p w14:paraId="40241BB4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4447AF0B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pacing w:val="-8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khá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iệ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ẩ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14:paraId="0D130CFF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2EE63781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ơ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ẩ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ằ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áy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ầ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ay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50EC116D" w14:textId="77777777" w:rsidR="00623111" w:rsidRPr="000E6F92" w:rsidRDefault="00623111" w:rsidP="00863A5E">
            <w:pPr>
              <w:suppressAutoHyphens/>
              <w:spacing w:line="264" w:lineRule="auto"/>
              <w:jc w:val="both"/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íc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ơ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ị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í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iète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0B6559F8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4A392AA0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ẩ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0E252A6C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ơ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ị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í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iète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ẩ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ìm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ổ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c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hú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... </w:t>
            </w:r>
          </w:p>
        </w:tc>
        <w:tc>
          <w:tcPr>
            <w:tcW w:w="979" w:type="dxa"/>
          </w:tcPr>
          <w:p w14:paraId="42D93319" w14:textId="77777777" w:rsidR="00623111" w:rsidRPr="00A73C1D" w:rsidRDefault="00623111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3</w:t>
            </w:r>
          </w:p>
          <w:p w14:paraId="218A12F6" w14:textId="77777777" w:rsidR="00623111" w:rsidRPr="00A73C1D" w:rsidRDefault="00623111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         0,75</w:t>
            </w:r>
            <w:r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đ</w:t>
            </w:r>
          </w:p>
        </w:tc>
        <w:tc>
          <w:tcPr>
            <w:tcW w:w="854" w:type="dxa"/>
          </w:tcPr>
          <w:p w14:paraId="490628C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737" w:type="dxa"/>
          </w:tcPr>
          <w:p w14:paraId="0C574A17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0BC2082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  <w:p w14:paraId="2DBEC789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AF99BA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037" w:type="dxa"/>
          </w:tcPr>
          <w:p w14:paraId="24D60B93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4286C412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471CACD2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321EDCAA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65044092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6F2E0092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B050"/>
                <w:spacing w:val="-8"/>
                <w:sz w:val="24"/>
                <w:szCs w:val="24"/>
              </w:rPr>
            </w:pPr>
          </w:p>
          <w:p w14:paraId="52D8D195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2</w:t>
            </w:r>
          </w:p>
          <w:p w14:paraId="62ED145F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 xml:space="preserve">                      0,5</w:t>
            </w: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đ</w:t>
            </w:r>
          </w:p>
        </w:tc>
        <w:tc>
          <w:tcPr>
            <w:tcW w:w="927" w:type="dxa"/>
          </w:tcPr>
          <w:p w14:paraId="3C337926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DBB6B37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A0CF09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D7712B3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C150CD4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E9A1CDF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9527A9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C35DC0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947DFD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5627A37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DF784C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BAE4067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6E9956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A1525B4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8540DF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1</w:t>
            </w:r>
          </w:p>
          <w:p w14:paraId="7BA93AB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63F355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1EED606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đ</w:t>
            </w:r>
          </w:p>
        </w:tc>
        <w:tc>
          <w:tcPr>
            <w:tcW w:w="796" w:type="dxa"/>
          </w:tcPr>
          <w:p w14:paraId="22958896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5DA5A540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36C1826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38B3C64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63CAD2C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7062570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41D73C83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9394D1F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  <w:p w14:paraId="26508EC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1057" w:type="dxa"/>
            <w:vMerge w:val="restart"/>
          </w:tcPr>
          <w:p w14:paraId="7B834814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76711FE6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6CE1A57A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27961AF4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4494D031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1C03C191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5725A261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59D340BF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1867D39A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622D8A38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081C66EE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44A5711B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19F0FEF0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4D7106C4" w14:textId="25F6A4D1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  <w:t>2</w:t>
            </w:r>
          </w:p>
          <w:p w14:paraId="041D7548" w14:textId="77777777" w:rsidR="00623111" w:rsidRPr="00A73C1D" w:rsidRDefault="00623111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</w:p>
          <w:p w14:paraId="79290A18" w14:textId="77777777" w:rsidR="00623111" w:rsidRPr="00A73C1D" w:rsidRDefault="00623111" w:rsidP="00863A5E">
            <w:pPr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  <w:t xml:space="preserve">                  </w:t>
            </w:r>
            <w:r w:rsidRPr="00A73C1D"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  <w:tab/>
            </w:r>
          </w:p>
          <w:p w14:paraId="49EE74B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FF"/>
                <w:spacing w:val="-8"/>
                <w:sz w:val="24"/>
                <w:szCs w:val="24"/>
              </w:rPr>
              <w:t>1,0đ</w:t>
            </w:r>
          </w:p>
          <w:p w14:paraId="5C00DB3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7E77A9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655EA7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91180C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F85EAC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F8D56C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C479CE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25B7774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A026AB0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9C3E211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AC470E0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D2B453F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00C7619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91B92B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1D87D6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6752ABD" w14:textId="469C08F4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623111" w:rsidRPr="000E6F92" w14:paraId="47D9DE63" w14:textId="77777777" w:rsidTr="00623111">
        <w:trPr>
          <w:trHeight w:val="1275"/>
        </w:trPr>
        <w:tc>
          <w:tcPr>
            <w:tcW w:w="670" w:type="dxa"/>
            <w:vMerge/>
          </w:tcPr>
          <w:p w14:paraId="2B0D93A9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42E6804E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</w:tcPr>
          <w:p w14:paraId="1FD4F5DF" w14:textId="77777777" w:rsidR="00623111" w:rsidRPr="00C96ABC" w:rsidRDefault="00623111" w:rsidP="006C33AE">
            <w:pPr>
              <w:tabs>
                <w:tab w:val="left" w:pos="142"/>
              </w:tabs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C96ABC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w:t>Giải bài toán bằng cách lập phương trình</w:t>
            </w:r>
          </w:p>
        </w:tc>
        <w:tc>
          <w:tcPr>
            <w:tcW w:w="2667" w:type="dxa"/>
          </w:tcPr>
          <w:p w14:paraId="47E93511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ểt</w:t>
            </w:r>
            <w:proofErr w:type="spellEnd"/>
          </w:p>
          <w:p w14:paraId="58A5AAD6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ố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iê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ệ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ữ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ạ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ượ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oán</w:t>
            </w:r>
            <w:proofErr w:type="spellEnd"/>
          </w:p>
          <w:p w14:paraId="6697AF87" w14:textId="77777777" w:rsidR="00623111" w:rsidRPr="001024AB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024A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1024A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6435BB70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ướ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ập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</w:p>
          <w:p w14:paraId="7C649904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14:paraId="3A4F2CC8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quy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iễn</w:t>
            </w:r>
            <w:proofErr w:type="spellEnd"/>
          </w:p>
          <w:p w14:paraId="0A75D817" w14:textId="77777777" w:rsidR="00623111" w:rsidRPr="000E6F92" w:rsidRDefault="00623111" w:rsidP="00863A5E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a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65EF9F41" w14:textId="77777777" w:rsidR="00623111" w:rsidRPr="000E6F92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–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ào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quy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iễ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(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phứ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hợp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,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khô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que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thuộ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)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79" w:type="dxa"/>
          </w:tcPr>
          <w:p w14:paraId="34BD639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4" w:type="dxa"/>
          </w:tcPr>
          <w:p w14:paraId="60A2960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737" w:type="dxa"/>
          </w:tcPr>
          <w:p w14:paraId="5862AC9D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5C84D89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  <w:p w14:paraId="6F76766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EA9C4F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1F6B06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FDACD8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80C0AB6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037" w:type="dxa"/>
          </w:tcPr>
          <w:p w14:paraId="0103D15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A81EB2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352782D3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47D2B274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7914ED8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32E882D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1CEF9007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2</w:t>
            </w:r>
          </w:p>
          <w:p w14:paraId="2D7518F0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04A721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43080AC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2692BBD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5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927" w:type="dxa"/>
          </w:tcPr>
          <w:p w14:paraId="663C9113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C9676AC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353661E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1819198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2BB686F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AA2399A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C88832B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C1CC14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62F33D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lastRenderedPageBreak/>
              <w:t>1</w:t>
            </w:r>
          </w:p>
          <w:p w14:paraId="1BE43BF6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DDD0E15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471FA92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0,25</w:t>
            </w:r>
            <w:r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đ</w:t>
            </w:r>
          </w:p>
        </w:tc>
        <w:tc>
          <w:tcPr>
            <w:tcW w:w="796" w:type="dxa"/>
          </w:tcPr>
          <w:p w14:paraId="63A67CB1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050A8159" w14:textId="77777777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1057" w:type="dxa"/>
            <w:vMerge/>
          </w:tcPr>
          <w:p w14:paraId="6FB9D97F" w14:textId="1D718082" w:rsidR="00623111" w:rsidRPr="00A73C1D" w:rsidRDefault="00623111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2D1895" w:rsidRPr="000E6F92" w14:paraId="55BB43ED" w14:textId="77777777" w:rsidTr="00623111">
        <w:trPr>
          <w:trHeight w:val="454"/>
        </w:trPr>
        <w:tc>
          <w:tcPr>
            <w:tcW w:w="670" w:type="dxa"/>
            <w:vMerge w:val="restart"/>
          </w:tcPr>
          <w:p w14:paraId="0C35628C" w14:textId="77777777" w:rsidR="002D1895" w:rsidRPr="000E6F92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</w:tcPr>
          <w:p w14:paraId="77123B85" w14:textId="77777777" w:rsidR="002D1895" w:rsidRPr="000E6F92" w:rsidRDefault="002D1895" w:rsidP="002D1895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E6F92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Đường tròn ngoại tiếp. Đường tròn nội tiếp</w:t>
            </w:r>
          </w:p>
          <w:p w14:paraId="11825308" w14:textId="77777777" w:rsidR="002D1895" w:rsidRPr="000E6F92" w:rsidRDefault="002D1895" w:rsidP="002D1895">
            <w:pPr>
              <w:tabs>
                <w:tab w:val="left" w:pos="142"/>
              </w:tabs>
              <w:spacing w:line="264" w:lineRule="auto"/>
              <w:jc w:val="center"/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</w:pP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15</w:t>
            </w: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  <w:lang w:val="vi-VN"/>
              </w:rPr>
              <w:t xml:space="preserve"> tiết</w:t>
            </w: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+</w:t>
            </w:r>
          </w:p>
          <w:p w14:paraId="4FB81B2B" w14:textId="77777777" w:rsidR="002D1895" w:rsidRPr="000E6F92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 xml:space="preserve">1 </w:t>
            </w:r>
            <w:proofErr w:type="spellStart"/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tiết</w:t>
            </w:r>
            <w:proofErr w:type="spellEnd"/>
            <w:r w:rsidRPr="000E6F92">
              <w:rPr>
                <w:rFonts w:ascii="Times New Roman" w:hAnsi="Times New Roman" w:cs="Times New Roman"/>
                <w:b/>
                <w:iCs/>
                <w:color w:val="FF0000"/>
                <w:sz w:val="24"/>
                <w:szCs w:val="24"/>
              </w:rPr>
              <w:t>(ÔT)</w:t>
            </w:r>
          </w:p>
        </w:tc>
        <w:tc>
          <w:tcPr>
            <w:tcW w:w="1311" w:type="dxa"/>
          </w:tcPr>
          <w:p w14:paraId="64F7227A" w14:textId="77777777" w:rsidR="002D1895" w:rsidRPr="00C96ABC" w:rsidRDefault="002D1895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óc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ếp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77F284B3" w14:textId="77777777" w:rsidR="002D1895" w:rsidRPr="00C96ABC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7" w:type="dxa"/>
          </w:tcPr>
          <w:p w14:paraId="2DD9B3D3" w14:textId="77777777" w:rsidR="002D1895" w:rsidRPr="000E6F92" w:rsidRDefault="002D1895" w:rsidP="002D1895">
            <w:pPr>
              <w:spacing w:line="264" w:lineRule="auto"/>
              <w:ind w:left="57" w:right="57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0E6F92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Nhận biết</w:t>
            </w: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hận biết được</w:t>
            </w:r>
            <w:r w:rsidRPr="000E6F92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óc</w:t>
            </w:r>
            <w:r w:rsidRPr="000E6F92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ội tiếp.</w:t>
            </w:r>
          </w:p>
          <w:p w14:paraId="13D4759B" w14:textId="77777777" w:rsidR="002D1895" w:rsidRPr="000E6F92" w:rsidRDefault="002D1895" w:rsidP="002D1895">
            <w:pPr>
              <w:widowControl w:val="0"/>
              <w:suppressAutoHyphens/>
              <w:spacing w:line="264" w:lineRule="auto"/>
              <w:ind w:left="57" w:right="57"/>
              <w:rPr>
                <w:rFonts w:ascii="Times New Roman" w:eastAsia="MS Mincho" w:hAnsi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0E6F92">
              <w:rPr>
                <w:rFonts w:ascii="Times New Roman" w:eastAsia="MS Mincho" w:hAnsi="Times New Roman" w:cs="Times New Roman"/>
                <w:b/>
                <w:bCs/>
                <w:noProof/>
                <w:color w:val="000000"/>
                <w:sz w:val="24"/>
                <w:szCs w:val="24"/>
                <w:lang w:val="vi-VN"/>
              </w:rPr>
              <w:t>Thông hiểu</w:t>
            </w: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ải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ích</w:t>
            </w:r>
            <w:r w:rsidRPr="000E6F92">
              <w:rPr>
                <w:rFonts w:ascii="Times New Roman" w:eastAsia="Times New Roman" w:hAnsi="Times New Roman" w:cs="Times New Roman"/>
                <w:spacing w:val="19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r w:rsidRPr="000E6F92">
              <w:rPr>
                <w:rFonts w:ascii="Times New Roman" w:eastAsia="Times New Roman" w:hAnsi="Times New Roman" w:cs="Times New Roman"/>
                <w:spacing w:val="24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ối</w:t>
            </w:r>
            <w:r w:rsidRPr="000E6F92">
              <w:rPr>
                <w:rFonts w:ascii="Times New Roman" w:eastAsia="Times New Roman" w:hAnsi="Times New Roman" w:cs="Times New Roman"/>
                <w:spacing w:val="22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liên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ệ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ữa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r w:rsidRPr="000E6F92">
              <w:rPr>
                <w:rFonts w:ascii="Times New Roman" w:eastAsia="Times New Roman" w:hAnsi="Times New Roman" w:cs="Times New Roman"/>
                <w:spacing w:val="20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o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r w:rsidRPr="000E6F92">
              <w:rPr>
                <w:rFonts w:ascii="Times New Roman" w:eastAsia="Times New Roman" w:hAnsi="Times New Roman" w:cs="Times New Roman"/>
                <w:spacing w:val="2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ung</w:t>
            </w:r>
            <w:r w:rsidRPr="000E6F92">
              <w:rPr>
                <w:rFonts w:ascii="Times New Roman" w:eastAsia="Times New Roman" w:hAnsi="Times New Roman" w:cs="Times New Roman"/>
                <w:spacing w:val="22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ới</w:t>
            </w:r>
            <w:r w:rsidRPr="00D00A2A">
              <w:rPr>
                <w:rFonts w:ascii="Times New Roman" w:eastAsia="Times New Roman" w:hAnsi="Times New Roman" w:cs="Times New Roman"/>
                <w:spacing w:val="22"/>
                <w:sz w:val="24"/>
                <w:szCs w:val="24"/>
                <w:lang w:val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r w:rsidRPr="000E6F92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o</w:t>
            </w:r>
            <w:r w:rsidRPr="000E6F92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óc nội tiếp.</w:t>
            </w:r>
          </w:p>
          <w:p w14:paraId="58B06784" w14:textId="77777777" w:rsidR="002D1895" w:rsidRPr="00D00A2A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-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Giải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hích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được</w:t>
            </w:r>
            <w:r w:rsidRPr="000E6F92">
              <w:rPr>
                <w:rFonts w:ascii="Times New Roman" w:eastAsia="Times New Roman" w:hAnsi="Times New Roman" w:cs="Times New Roman"/>
                <w:spacing w:val="14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mối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liên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hệ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giữa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số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đo</w:t>
            </w:r>
            <w:r w:rsidRPr="000E6F92">
              <w:rPr>
                <w:rFonts w:ascii="Times New Roman" w:eastAsia="Times New Roman" w:hAnsi="Times New Roman" w:cs="Times New Roman"/>
                <w:spacing w:val="14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góc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nội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iếp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và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số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đo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góc</w:t>
            </w:r>
            <w:r w:rsidRPr="000E6F92">
              <w:rPr>
                <w:rFonts w:ascii="Times New Roman" w:eastAsia="Times New Roman" w:hAnsi="Times New Roman" w:cs="Times New Roman"/>
                <w:spacing w:val="11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ở</w:t>
            </w:r>
            <w:r w:rsidRPr="000E6F92">
              <w:rPr>
                <w:rFonts w:ascii="Times New Roman" w:eastAsia="Times New Roman" w:hAnsi="Times New Roman" w:cs="Times New Roman"/>
                <w:spacing w:val="12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âm</w:t>
            </w:r>
            <w:r w:rsidRPr="00D00A2A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pacing w:val="-67"/>
                <w:sz w:val="24"/>
                <w:szCs w:val="24"/>
                <w:lang w:val="vi-VN" w:eastAsia="vi-VN"/>
              </w:rPr>
              <w:t xml:space="preserve"> </w:t>
            </w: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ùng chắn một cung.</w:t>
            </w:r>
          </w:p>
        </w:tc>
        <w:tc>
          <w:tcPr>
            <w:tcW w:w="979" w:type="dxa"/>
          </w:tcPr>
          <w:p w14:paraId="0280133D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066ECE4D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đ</w:t>
            </w:r>
          </w:p>
        </w:tc>
        <w:tc>
          <w:tcPr>
            <w:tcW w:w="854" w:type="dxa"/>
          </w:tcPr>
          <w:p w14:paraId="63ED09DC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17A01C00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45EE372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7487623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31E901F2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2FC63AD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3788B79E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737" w:type="dxa"/>
          </w:tcPr>
          <w:p w14:paraId="12F90516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06" w:type="dxa"/>
          </w:tcPr>
          <w:p w14:paraId="7644EAEA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  <w:p w14:paraId="4CF50F9D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25đ</w:t>
            </w:r>
          </w:p>
        </w:tc>
        <w:tc>
          <w:tcPr>
            <w:tcW w:w="1037" w:type="dxa"/>
          </w:tcPr>
          <w:p w14:paraId="7064D692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7888564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7B722BF6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660D6604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2B0F85CA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0D8C6429" w14:textId="77777777" w:rsid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  <w:p w14:paraId="5DEB4133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1</w:t>
            </w:r>
          </w:p>
          <w:p w14:paraId="2531263C" w14:textId="77777777" w:rsidR="002D1895" w:rsidRPr="002D1895" w:rsidRDefault="002D1895" w:rsidP="002D1895">
            <w:pP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2D1895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0,25đ</w:t>
            </w:r>
          </w:p>
        </w:tc>
        <w:tc>
          <w:tcPr>
            <w:tcW w:w="927" w:type="dxa"/>
          </w:tcPr>
          <w:p w14:paraId="69948411" w14:textId="77777777" w:rsidR="002D1895" w:rsidRPr="00A73C1D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796" w:type="dxa"/>
          </w:tcPr>
          <w:p w14:paraId="019B69D4" w14:textId="77777777" w:rsidR="002D1895" w:rsidRPr="00A73C1D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4237A1D6" w14:textId="77777777" w:rsidR="002D1895" w:rsidRPr="00A73C1D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1057" w:type="dxa"/>
          </w:tcPr>
          <w:p w14:paraId="6B4874F1" w14:textId="77777777" w:rsidR="002D1895" w:rsidRPr="00A73C1D" w:rsidRDefault="002D1895" w:rsidP="002D1895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5715CC" w:rsidRPr="000E6F92" w14:paraId="0E7A382D" w14:textId="77777777" w:rsidTr="00623111">
        <w:trPr>
          <w:trHeight w:val="454"/>
        </w:trPr>
        <w:tc>
          <w:tcPr>
            <w:tcW w:w="670" w:type="dxa"/>
            <w:vMerge/>
          </w:tcPr>
          <w:p w14:paraId="0C29B70A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375FA93D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</w:tcPr>
          <w:p w14:paraId="6BEC623F" w14:textId="77777777" w:rsidR="005715CC" w:rsidRPr="00C96ABC" w:rsidRDefault="005715CC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ường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òn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goại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ếp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tam</w:t>
            </w:r>
            <w:r w:rsidRPr="00C96ABC">
              <w:rPr>
                <w:rFonts w:ascii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ường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òn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ếp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am</w:t>
            </w:r>
            <w:r w:rsidRPr="00C96ABC">
              <w:rPr>
                <w:rFonts w:ascii="Times New Roman" w:hAnsi="Times New Roman" w:cs="Times New Roman"/>
                <w:b/>
                <w:bCs/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</w:p>
          <w:p w14:paraId="668209F7" w14:textId="77777777" w:rsidR="005715CC" w:rsidRPr="00C96AB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667" w:type="dxa"/>
          </w:tcPr>
          <w:p w14:paraId="25C524F8" w14:textId="77777777" w:rsidR="005715CC" w:rsidRPr="000E6F92" w:rsidRDefault="005715CC" w:rsidP="00863A5E">
            <w:pPr>
              <w:spacing w:line="264" w:lineRule="auto"/>
              <w:ind w:left="57" w:right="57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0E6F92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Nhận biết</w:t>
            </w:r>
          </w:p>
          <w:p w14:paraId="17280893" w14:textId="77777777" w:rsidR="005715CC" w:rsidRPr="000E6F92" w:rsidRDefault="005715CC" w:rsidP="00863A5E">
            <w:pPr>
              <w:pStyle w:val="TableParagraph"/>
              <w:tabs>
                <w:tab w:val="left" w:pos="317"/>
              </w:tabs>
              <w:spacing w:line="264" w:lineRule="auto"/>
              <w:rPr>
                <w:sz w:val="24"/>
                <w:szCs w:val="24"/>
              </w:rPr>
            </w:pPr>
            <w:r w:rsidRPr="000E6F92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0E6F92">
              <w:rPr>
                <w:b/>
                <w:sz w:val="24"/>
                <w:szCs w:val="24"/>
              </w:rPr>
              <w:t xml:space="preserve">- </w:t>
            </w:r>
            <w:proofErr w:type="spellStart"/>
            <w:r w:rsidRPr="000E6F92">
              <w:rPr>
                <w:sz w:val="24"/>
                <w:szCs w:val="24"/>
              </w:rPr>
              <w:t>Nhận</w:t>
            </w:r>
            <w:proofErr w:type="spellEnd"/>
            <w:r w:rsidRPr="000E6F92">
              <w:rPr>
                <w:spacing w:val="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biết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ợc</w:t>
            </w:r>
            <w:proofErr w:type="spellEnd"/>
            <w:r w:rsidRPr="000E6F92">
              <w:rPr>
                <w:spacing w:val="-3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ịnh</w:t>
            </w:r>
            <w:proofErr w:type="spellEnd"/>
            <w:r w:rsidRPr="000E6F92">
              <w:rPr>
                <w:spacing w:val="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ghĩa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ờng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ròn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goại</w:t>
            </w:r>
            <w:proofErr w:type="spellEnd"/>
            <w:r w:rsidRPr="000E6F92">
              <w:rPr>
                <w:spacing w:val="-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iếp</w:t>
            </w:r>
            <w:proofErr w:type="spellEnd"/>
            <w:r w:rsidRPr="000E6F92">
              <w:rPr>
                <w:sz w:val="24"/>
                <w:szCs w:val="24"/>
              </w:rPr>
              <w:t xml:space="preserve"> tam</w:t>
            </w:r>
            <w:r w:rsidRPr="000E6F92">
              <w:rPr>
                <w:spacing w:val="-6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giác</w:t>
            </w:r>
            <w:proofErr w:type="spellEnd"/>
            <w:r w:rsidRPr="000E6F92">
              <w:rPr>
                <w:sz w:val="24"/>
                <w:szCs w:val="24"/>
              </w:rPr>
              <w:t>.</w:t>
            </w:r>
          </w:p>
          <w:p w14:paraId="75DDB801" w14:textId="77777777" w:rsidR="005715CC" w:rsidRPr="000E6F92" w:rsidRDefault="005715CC" w:rsidP="00863A5E">
            <w:pPr>
              <w:pStyle w:val="TableParagraph"/>
              <w:tabs>
                <w:tab w:val="left" w:pos="317"/>
              </w:tabs>
              <w:spacing w:line="264" w:lineRule="auto"/>
              <w:rPr>
                <w:sz w:val="24"/>
                <w:szCs w:val="24"/>
              </w:rPr>
            </w:pPr>
            <w:r w:rsidRPr="000E6F92">
              <w:rPr>
                <w:sz w:val="24"/>
                <w:szCs w:val="24"/>
              </w:rPr>
              <w:t>-</w:t>
            </w:r>
            <w:proofErr w:type="spellStart"/>
            <w:r w:rsidRPr="000E6F92">
              <w:rPr>
                <w:sz w:val="24"/>
                <w:szCs w:val="24"/>
              </w:rPr>
              <w:t>Nhận</w:t>
            </w:r>
            <w:proofErr w:type="spellEnd"/>
            <w:r w:rsidRPr="000E6F92">
              <w:rPr>
                <w:spacing w:val="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biết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ợc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ịnh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ghĩa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ờng</w:t>
            </w:r>
            <w:proofErr w:type="spellEnd"/>
            <w:r w:rsidRPr="000E6F92">
              <w:rPr>
                <w:spacing w:val="-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ròn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ội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iếp</w:t>
            </w:r>
            <w:proofErr w:type="spellEnd"/>
            <w:r w:rsidRPr="000E6F92">
              <w:rPr>
                <w:spacing w:val="-1"/>
                <w:sz w:val="24"/>
                <w:szCs w:val="24"/>
              </w:rPr>
              <w:t xml:space="preserve"> </w:t>
            </w:r>
            <w:r w:rsidRPr="000E6F92">
              <w:rPr>
                <w:sz w:val="24"/>
                <w:szCs w:val="24"/>
              </w:rPr>
              <w:t>tam</w:t>
            </w:r>
            <w:r w:rsidRPr="000E6F92">
              <w:rPr>
                <w:spacing w:val="-5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giác</w:t>
            </w:r>
            <w:proofErr w:type="spellEnd"/>
            <w:r w:rsidRPr="000E6F92">
              <w:rPr>
                <w:sz w:val="24"/>
                <w:szCs w:val="24"/>
              </w:rPr>
              <w:t>.</w:t>
            </w:r>
          </w:p>
          <w:p w14:paraId="55E8FEF0" w14:textId="799CBBEF" w:rsidR="005715CC" w:rsidRPr="000E6F92" w:rsidRDefault="00A134DB" w:rsidP="00863A5E">
            <w:pPr>
              <w:pStyle w:val="TableParagraph"/>
              <w:tabs>
                <w:tab w:val="left" w:pos="317"/>
              </w:tabs>
              <w:spacing w:line="264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Hi</w:t>
            </w:r>
            <w:r w:rsidR="005715CC" w:rsidRPr="000E6F92">
              <w:rPr>
                <w:b/>
                <w:sz w:val="24"/>
                <w:szCs w:val="24"/>
              </w:rPr>
              <w:t>ểu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được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các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xác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định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tâm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, </w:t>
            </w:r>
            <w:proofErr w:type="spellStart"/>
            <w:r w:rsidR="00345CB9" w:rsidRPr="000E6F92">
              <w:rPr>
                <w:sz w:val="24"/>
                <w:szCs w:val="24"/>
              </w:rPr>
              <w:t>tìm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bán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kính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của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đường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tròn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ngoại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tiếp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tam </w:t>
            </w:r>
            <w:proofErr w:type="spellStart"/>
            <w:r w:rsidR="005715CC" w:rsidRPr="000E6F92">
              <w:rPr>
                <w:sz w:val="24"/>
                <w:szCs w:val="24"/>
              </w:rPr>
              <w:t>giác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đặc</w:t>
            </w:r>
            <w:proofErr w:type="spellEnd"/>
            <w:r w:rsidR="005715C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sz w:val="24"/>
                <w:szCs w:val="24"/>
              </w:rPr>
              <w:t>biệt</w:t>
            </w:r>
            <w:proofErr w:type="spellEnd"/>
          </w:p>
          <w:p w14:paraId="668931B3" w14:textId="77777777" w:rsidR="005715CC" w:rsidRPr="000E6F92" w:rsidRDefault="005715CC" w:rsidP="00863A5E">
            <w:pPr>
              <w:pStyle w:val="TableParagraph"/>
              <w:tabs>
                <w:tab w:val="left" w:pos="319"/>
              </w:tabs>
              <w:spacing w:line="264" w:lineRule="auto"/>
              <w:ind w:right="95"/>
              <w:rPr>
                <w:bCs/>
                <w:noProof/>
                <w:spacing w:val="-8"/>
                <w:sz w:val="24"/>
                <w:szCs w:val="24"/>
              </w:rPr>
            </w:pPr>
            <w:r w:rsidRPr="000E6F92">
              <w:rPr>
                <w:b/>
                <w:sz w:val="24"/>
                <w:szCs w:val="24"/>
                <w:lang w:val="vi-VN"/>
              </w:rPr>
              <w:lastRenderedPageBreak/>
              <w:t xml:space="preserve">Vận dụng: </w:t>
            </w:r>
            <w:proofErr w:type="spellStart"/>
            <w:r w:rsidRPr="000E6F92">
              <w:rPr>
                <w:b/>
                <w:sz w:val="24"/>
                <w:szCs w:val="24"/>
              </w:rPr>
              <w:t>T</w:t>
            </w:r>
            <w:r w:rsidRPr="000E6F92">
              <w:rPr>
                <w:sz w:val="24"/>
                <w:szCs w:val="24"/>
              </w:rPr>
              <w:t>ính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bán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kính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ờng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ròn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goại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iếp</w:t>
            </w:r>
            <w:proofErr w:type="spellEnd"/>
            <w:r w:rsidRPr="000E6F92">
              <w:rPr>
                <w:sz w:val="24"/>
                <w:szCs w:val="24"/>
              </w:rPr>
              <w:t xml:space="preserve"> tam </w:t>
            </w:r>
            <w:proofErr w:type="spellStart"/>
            <w:r w:rsidRPr="000E6F92">
              <w:rPr>
                <w:sz w:val="24"/>
                <w:szCs w:val="24"/>
              </w:rPr>
              <w:t>giác</w:t>
            </w:r>
            <w:proofErr w:type="spellEnd"/>
            <w:r w:rsidRPr="000E6F92">
              <w:rPr>
                <w:sz w:val="24"/>
                <w:szCs w:val="24"/>
              </w:rPr>
              <w:t xml:space="preserve">, </w:t>
            </w:r>
            <w:proofErr w:type="spellStart"/>
            <w:r w:rsidRPr="000E6F92">
              <w:rPr>
                <w:sz w:val="24"/>
                <w:szCs w:val="24"/>
              </w:rPr>
              <w:t>trong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ó</w:t>
            </w:r>
            <w:proofErr w:type="spellEnd"/>
            <w:r w:rsidRPr="000E6F92">
              <w:rPr>
                <w:spacing w:val="-67"/>
                <w:sz w:val="24"/>
                <w:szCs w:val="24"/>
              </w:rPr>
              <w:t xml:space="preserve">   </w:t>
            </w:r>
            <w:proofErr w:type="spellStart"/>
            <w:r w:rsidRPr="000E6F92">
              <w:rPr>
                <w:sz w:val="24"/>
                <w:szCs w:val="24"/>
              </w:rPr>
              <w:t>có</w:t>
            </w:r>
            <w:proofErr w:type="spellEnd"/>
            <w:r w:rsidRPr="000E6F92">
              <w:rPr>
                <w:spacing w:val="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bán</w:t>
            </w:r>
            <w:proofErr w:type="spellEnd"/>
            <w:r w:rsidRPr="000E6F92">
              <w:rPr>
                <w:spacing w:val="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kính</w:t>
            </w:r>
            <w:proofErr w:type="spellEnd"/>
            <w:r w:rsidRPr="000E6F92">
              <w:rPr>
                <w:spacing w:val="-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ường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ròn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ngoại</w:t>
            </w:r>
            <w:proofErr w:type="spellEnd"/>
            <w:r w:rsidRPr="000E6F92">
              <w:rPr>
                <w:spacing w:val="1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tiếp</w:t>
            </w:r>
            <w:proofErr w:type="spellEnd"/>
            <w:r w:rsidRPr="000E6F92">
              <w:rPr>
                <w:sz w:val="24"/>
                <w:szCs w:val="24"/>
              </w:rPr>
              <w:t xml:space="preserve"> tam</w:t>
            </w:r>
            <w:r w:rsidRPr="000E6F92">
              <w:rPr>
                <w:spacing w:val="-4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giác</w:t>
            </w:r>
            <w:proofErr w:type="spellEnd"/>
            <w:r w:rsidRPr="000E6F92">
              <w:rPr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vuông</w:t>
            </w:r>
            <w:proofErr w:type="spellEnd"/>
            <w:r w:rsidRPr="000E6F92">
              <w:rPr>
                <w:sz w:val="24"/>
                <w:szCs w:val="24"/>
              </w:rPr>
              <w:t>, tam</w:t>
            </w:r>
            <w:r w:rsidRPr="000E6F92">
              <w:rPr>
                <w:spacing w:val="-5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giác</w:t>
            </w:r>
            <w:proofErr w:type="spellEnd"/>
            <w:r w:rsidRPr="000E6F92">
              <w:rPr>
                <w:spacing w:val="-2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sz w:val="24"/>
                <w:szCs w:val="24"/>
              </w:rPr>
              <w:t>đều</w:t>
            </w:r>
            <w:proofErr w:type="spellEnd"/>
            <w:r w:rsidRPr="000E6F92">
              <w:rPr>
                <w:sz w:val="24"/>
                <w:szCs w:val="24"/>
              </w:rPr>
              <w:t>.</w:t>
            </w:r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khi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biết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cac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yếu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tố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của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tam </w:t>
            </w:r>
            <w:proofErr w:type="spellStart"/>
            <w:r w:rsidR="00252E4C" w:rsidRPr="000E6F92">
              <w:rPr>
                <w:sz w:val="24"/>
                <w:szCs w:val="24"/>
              </w:rPr>
              <w:t>giác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hoặc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ngược</w:t>
            </w:r>
            <w:proofErr w:type="spellEnd"/>
            <w:r w:rsidR="00252E4C" w:rsidRPr="000E6F92">
              <w:rPr>
                <w:sz w:val="24"/>
                <w:szCs w:val="24"/>
              </w:rPr>
              <w:t xml:space="preserve"> </w:t>
            </w:r>
            <w:proofErr w:type="spellStart"/>
            <w:r w:rsidR="00252E4C" w:rsidRPr="000E6F92">
              <w:rPr>
                <w:sz w:val="24"/>
                <w:szCs w:val="24"/>
              </w:rPr>
              <w:t>lại</w:t>
            </w:r>
            <w:proofErr w:type="spellEnd"/>
          </w:p>
        </w:tc>
        <w:tc>
          <w:tcPr>
            <w:tcW w:w="979" w:type="dxa"/>
          </w:tcPr>
          <w:p w14:paraId="38448B2D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lastRenderedPageBreak/>
              <w:t>1</w:t>
            </w:r>
          </w:p>
          <w:p w14:paraId="389C0D72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</w:p>
          <w:p w14:paraId="55BCAEEC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          0,25</w:t>
            </w:r>
            <w:r w:rsidR="001E2DDE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đ</w:t>
            </w:r>
          </w:p>
        </w:tc>
        <w:tc>
          <w:tcPr>
            <w:tcW w:w="854" w:type="dxa"/>
          </w:tcPr>
          <w:p w14:paraId="428F6BC6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</w:tcPr>
          <w:p w14:paraId="1326752E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456A2EEA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37" w:type="dxa"/>
          </w:tcPr>
          <w:p w14:paraId="1596B29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514EB7DA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53F01457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3C4927E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5D8C514F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6B182AB9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192BF20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45F16D2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59F482B9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  <w:p w14:paraId="1447D717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25</w:t>
            </w:r>
            <w:r w:rsidR="001E2DDE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927" w:type="dxa"/>
          </w:tcPr>
          <w:p w14:paraId="231345B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565D4A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E9B980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22344F0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E189E9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188631E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84F371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20121E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07DA6B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F712BC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3A9F3DF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9FD85C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E02265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385CBE5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EEBE66F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1</w:t>
            </w:r>
          </w:p>
          <w:p w14:paraId="4AF40CC9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0,25</w:t>
            </w:r>
            <w:r w:rsidR="001E2DDE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đ</w:t>
            </w:r>
          </w:p>
        </w:tc>
        <w:tc>
          <w:tcPr>
            <w:tcW w:w="796" w:type="dxa"/>
          </w:tcPr>
          <w:p w14:paraId="0F9B5A68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55E80406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40EF3584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33E4F2E7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1475B9C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59926BC0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613C9D28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6D6603C3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DAB2FD2" w14:textId="77777777" w:rsidR="00345CB9" w:rsidRPr="00A73C1D" w:rsidRDefault="00345CB9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2B567F5B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  <w:p w14:paraId="30608779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239F66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04AE0E1C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lastRenderedPageBreak/>
              <w:t>0,5</w:t>
            </w:r>
            <w:r w:rsidR="001E2DDE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1057" w:type="dxa"/>
          </w:tcPr>
          <w:p w14:paraId="245FE8FF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5715CC" w:rsidRPr="000E6F92" w14:paraId="7CAFD198" w14:textId="77777777" w:rsidTr="00623111">
        <w:trPr>
          <w:trHeight w:val="454"/>
        </w:trPr>
        <w:tc>
          <w:tcPr>
            <w:tcW w:w="670" w:type="dxa"/>
            <w:vMerge/>
          </w:tcPr>
          <w:p w14:paraId="01C9CDC3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35E75E89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</w:tcPr>
          <w:p w14:paraId="082281CF" w14:textId="77777777" w:rsidR="005715CC" w:rsidRPr="00C96ABC" w:rsidRDefault="005715CC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ứ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pacing w:val="-3"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ếp</w:t>
            </w:r>
            <w:proofErr w:type="spellEnd"/>
          </w:p>
          <w:p w14:paraId="2EDA8E55" w14:textId="77777777" w:rsidR="005715CC" w:rsidRPr="00C96AB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667" w:type="dxa"/>
          </w:tcPr>
          <w:p w14:paraId="11932C32" w14:textId="77777777" w:rsidR="005715CC" w:rsidRPr="000E6F92" w:rsidRDefault="005715CC" w:rsidP="006C33AE">
            <w:pPr>
              <w:spacing w:line="264" w:lineRule="auto"/>
              <w:ind w:left="57" w:right="57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0E6F92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Nhận biết</w:t>
            </w:r>
          </w:p>
          <w:p w14:paraId="5613416B" w14:textId="77777777" w:rsidR="005715CC" w:rsidRPr="000E6F92" w:rsidRDefault="005715CC" w:rsidP="006C33AE">
            <w:pPr>
              <w:pStyle w:val="TableParagraph"/>
              <w:spacing w:line="264" w:lineRule="auto"/>
              <w:ind w:left="57" w:right="57"/>
              <w:rPr>
                <w:rFonts w:eastAsia="MS Mincho"/>
                <w:noProof/>
                <w:color w:val="000000"/>
                <w:sz w:val="24"/>
                <w:szCs w:val="24"/>
                <w:lang w:val="vi-VN"/>
              </w:rPr>
            </w:pPr>
            <w:r w:rsidRPr="000E6F92">
              <w:rPr>
                <w:rFonts w:eastAsia="MS Mincho"/>
                <w:noProof/>
                <w:color w:val="000000"/>
                <w:sz w:val="24"/>
                <w:szCs w:val="24"/>
                <w:lang w:val="vi-VN"/>
              </w:rPr>
              <w:t>– Nhận biết được tứ giác nội tiếp đường tròn.</w:t>
            </w:r>
          </w:p>
          <w:p w14:paraId="3BC19C1C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>Thông hiểu</w:t>
            </w:r>
          </w:p>
          <w:p w14:paraId="0D8EA9C7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– Giải thích được định lí về tổng hai góc đối của tứ giác nội tiếp bằng 180</w:t>
            </w: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vi-VN"/>
              </w:rPr>
              <w:t>o</w:t>
            </w: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14:paraId="3513F556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– Xác định được tâm và bán kính đường tròn ngoại tiếp hình chữ nhật, hình vuông.</w:t>
            </w:r>
          </w:p>
          <w:p w14:paraId="59B7A701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>Vận dụng</w:t>
            </w:r>
          </w:p>
          <w:p w14:paraId="758EA521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– Tính được độ dài cung tròn, diện tích hình quạt tròn, diện tích hình vành khuyên (hình giới hạn bởi hai đường tròn đồng tâm).</w:t>
            </w:r>
          </w:p>
          <w:p w14:paraId="7C61E609" w14:textId="77777777" w:rsidR="00F319BD" w:rsidRPr="00D00A2A" w:rsidRDefault="00F319BD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D00A2A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vi-VN"/>
              </w:rPr>
              <w:t xml:space="preserve">(đơn giản, quen thuộc) </w:t>
            </w: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gắn </w:t>
            </w: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lastRenderedPageBreak/>
              <w:t>với đường tròn (ví dụ: một số bài toán liên quan đến chuyển động tròn trong Vật lí; tính được diện tích một số hình phẳng có thể đưa về những hình phẳng gắn với hình tròn, chẳng hạn hình viên phân,...).</w:t>
            </w:r>
          </w:p>
          <w:p w14:paraId="52C2DBA2" w14:textId="77777777" w:rsidR="00252E4C" w:rsidRPr="00D00A2A" w:rsidRDefault="00252E4C" w:rsidP="00863A5E">
            <w:pPr>
              <w:widowControl w:val="0"/>
              <w:spacing w:line="26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>Vận dụng cao</w:t>
            </w:r>
          </w:p>
          <w:p w14:paraId="1870B324" w14:textId="77777777" w:rsidR="005715CC" w:rsidRPr="00D00A2A" w:rsidRDefault="00252E4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D00A2A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vi-VN"/>
              </w:rPr>
              <w:t xml:space="preserve">(phức hợp, không quen thuộc) </w:t>
            </w:r>
            <w:r w:rsidRPr="00D00A2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gắn với đường tròn.</w:t>
            </w:r>
          </w:p>
        </w:tc>
        <w:tc>
          <w:tcPr>
            <w:tcW w:w="979" w:type="dxa"/>
          </w:tcPr>
          <w:p w14:paraId="36952506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lastRenderedPageBreak/>
              <w:t>1</w:t>
            </w:r>
          </w:p>
          <w:p w14:paraId="12BA32D2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</w:p>
          <w:p w14:paraId="0C3C5B63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        0,25</w:t>
            </w:r>
            <w:r w:rsidR="001E2DDE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đ</w:t>
            </w:r>
          </w:p>
        </w:tc>
        <w:tc>
          <w:tcPr>
            <w:tcW w:w="854" w:type="dxa"/>
          </w:tcPr>
          <w:p w14:paraId="028AA82E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dxa"/>
          </w:tcPr>
          <w:p w14:paraId="1C629D91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0E4387A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  <w:p w14:paraId="4FB75F6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8D35DB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FBFF067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,25</w:t>
            </w:r>
            <w:r w:rsidR="001E2DD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037" w:type="dxa"/>
          </w:tcPr>
          <w:p w14:paraId="317689F8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927" w:type="dxa"/>
          </w:tcPr>
          <w:p w14:paraId="2B97ADF6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4F9790D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1A5DAE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2CB175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44B85D9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05AD1D7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730F043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B7DF4EE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A2A5050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457DEA9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A05CBD1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B68E346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1E3BFCF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94237B2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C5F9D26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B1CB3D0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72B19D0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B8A25F1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DDE5F40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6F8E5C8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593E0BB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5212CD2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4C12152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02826FF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F6CE72A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FED30FE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97D4822" w14:textId="77777777" w:rsidR="005715C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1</w:t>
            </w:r>
          </w:p>
          <w:p w14:paraId="7644FB3E" w14:textId="77777777" w:rsidR="00791C1F" w:rsidRPr="00A73C1D" w:rsidRDefault="00791C1F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F6770E2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0,25</w:t>
            </w:r>
            <w:r w:rsidR="001E2DDE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đ</w:t>
            </w:r>
          </w:p>
        </w:tc>
        <w:tc>
          <w:tcPr>
            <w:tcW w:w="796" w:type="dxa"/>
          </w:tcPr>
          <w:p w14:paraId="4E62759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324582B0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2FB35E33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0F319037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B763E9B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024CBC1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54D89AE4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14BB032F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6575F13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78B3042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06B3F33D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  <w:p w14:paraId="40872A53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  <w:p w14:paraId="1C6F90B7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14:paraId="7F0F78CB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5</w:t>
            </w:r>
            <w:r w:rsidR="001E2DDE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</w:t>
            </w:r>
          </w:p>
        </w:tc>
        <w:tc>
          <w:tcPr>
            <w:tcW w:w="1057" w:type="dxa"/>
          </w:tcPr>
          <w:p w14:paraId="0F9A0C6B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3DB2456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90DCB50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13D8E43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1875DC9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1259966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A7AAC6E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F35DD1E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070839E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7761552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81CCB39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3AD1AC8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2E932A9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7496C96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6D7A59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9F939E6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92EF96E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A23D8BC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4C3E9417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7C4107F" w14:textId="77777777" w:rsidR="00252E4C" w:rsidRPr="00A73C1D" w:rsidRDefault="00252E4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7B99F51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721D5B3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80FDD63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3AD02FE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F58B6EC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96E3DBE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1543A334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ED8BB0F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3B8D1EFE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FEAC95F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5D3C05D8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62B9227B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736CC1EA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2E582A2A" w14:textId="77777777" w:rsidR="00F319BD" w:rsidRPr="00A73C1D" w:rsidRDefault="00F319BD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14:paraId="0756665A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1</w:t>
            </w:r>
          </w:p>
          <w:p w14:paraId="18A13D0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0,5</w:t>
            </w:r>
            <w:r w:rsidR="001E2DDE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đ</w:t>
            </w:r>
          </w:p>
        </w:tc>
      </w:tr>
      <w:tr w:rsidR="005715CC" w:rsidRPr="000E6F92" w14:paraId="761A5128" w14:textId="77777777" w:rsidTr="00623111">
        <w:trPr>
          <w:trHeight w:val="454"/>
        </w:trPr>
        <w:tc>
          <w:tcPr>
            <w:tcW w:w="670" w:type="dxa"/>
            <w:vMerge/>
          </w:tcPr>
          <w:p w14:paraId="0008A511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66B11F91" w14:textId="77777777" w:rsidR="005715CC" w:rsidRPr="000E6F92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1" w:type="dxa"/>
          </w:tcPr>
          <w:p w14:paraId="3414E5D4" w14:textId="77777777" w:rsidR="005715CC" w:rsidRPr="00C96ABC" w:rsidRDefault="005715CC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a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u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proofErr w:type="spellStart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ép</w:t>
            </w:r>
            <w:proofErr w:type="spellEnd"/>
            <w:r w:rsidRPr="00C96A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quay</w:t>
            </w:r>
          </w:p>
          <w:p w14:paraId="20C1C990" w14:textId="77777777" w:rsidR="005715CC" w:rsidRPr="00C96ABC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</w:p>
        </w:tc>
        <w:tc>
          <w:tcPr>
            <w:tcW w:w="2667" w:type="dxa"/>
          </w:tcPr>
          <w:p w14:paraId="455E6118" w14:textId="77777777" w:rsidR="005715CC" w:rsidRPr="000E6F92" w:rsidRDefault="005715CC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  <w:p w14:paraId="50BFB002" w14:textId="77777777" w:rsidR="005715CC" w:rsidRPr="000E6F92" w:rsidRDefault="00AD0EE7" w:rsidP="006C33AE">
            <w:pPr>
              <w:widowControl w:val="0"/>
              <w:tabs>
                <w:tab w:val="left" w:pos="319"/>
              </w:tabs>
              <w:spacing w:line="264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dạ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ều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64D011D8" w14:textId="77777777" w:rsidR="005715CC" w:rsidRPr="000E6F92" w:rsidRDefault="00AD0EE7" w:rsidP="006C33AE">
            <w:pPr>
              <w:widowControl w:val="0"/>
              <w:tabs>
                <w:tab w:val="left" w:pos="333"/>
              </w:tabs>
              <w:spacing w:line="264" w:lineRule="auto"/>
              <w:ind w:right="9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ữ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ẳ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ều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ự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iê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ghệ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uật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kiế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rú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ghệ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hế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ạo</w:t>
            </w:r>
            <w:proofErr w:type="spellEnd"/>
            <w:proofErr w:type="gram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,...</w:t>
            </w:r>
            <w:proofErr w:type="gramEnd"/>
          </w:p>
          <w:p w14:paraId="1D49727F" w14:textId="77777777" w:rsidR="005715CC" w:rsidRPr="000E6F92" w:rsidRDefault="005715CC" w:rsidP="006C33AE">
            <w:pPr>
              <w:tabs>
                <w:tab w:val="left" w:pos="142"/>
              </w:tabs>
              <w:spacing w:line="264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vẻ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ẹp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hế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ới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ự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iê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ể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a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ều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25BA429D" w14:textId="77777777" w:rsidR="005715CC" w:rsidRPr="000E6F92" w:rsidRDefault="00AD0EE7" w:rsidP="006C33AE">
            <w:pPr>
              <w:widowControl w:val="0"/>
              <w:tabs>
                <w:tab w:val="left" w:pos="319"/>
              </w:tabs>
              <w:spacing w:line="264" w:lineRule="auto"/>
              <w:ind w:left="-105"/>
              <w:rPr>
                <w:rFonts w:ascii="Times New Roman" w:hAnsi="Times New Roman" w:cs="Times New Roman"/>
                <w:b/>
                <w:bCs/>
                <w:iCs/>
                <w:noProof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="005715CC"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ay.</w:t>
            </w:r>
          </w:p>
          <w:p w14:paraId="759A37A8" w14:textId="77777777" w:rsidR="005715CC" w:rsidRPr="000E6F92" w:rsidRDefault="005715CC" w:rsidP="006C33AE">
            <w:pPr>
              <w:widowControl w:val="0"/>
              <w:spacing w:line="264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</w:p>
          <w:p w14:paraId="385611D5" w14:textId="77777777" w:rsidR="005715CC" w:rsidRPr="000E6F92" w:rsidRDefault="005715CC" w:rsidP="006C33A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Mô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tả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ay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ữ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nguyên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E6F92">
              <w:rPr>
                <w:rFonts w:ascii="Times New Roman" w:eastAsia="Times New Roman" w:hAnsi="Times New Roman" w:cs="Times New Roman"/>
                <w:sz w:val="24"/>
                <w:szCs w:val="24"/>
              </w:rPr>
              <w:t>đều</w:t>
            </w:r>
            <w:proofErr w:type="spellEnd"/>
          </w:p>
        </w:tc>
        <w:tc>
          <w:tcPr>
            <w:tcW w:w="979" w:type="dxa"/>
          </w:tcPr>
          <w:p w14:paraId="58F6DE23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3</w:t>
            </w:r>
          </w:p>
          <w:p w14:paraId="11B4C2AE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</w:pPr>
          </w:p>
          <w:p w14:paraId="5E9D3825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          0,75</w:t>
            </w:r>
            <w:r w:rsidR="001E2DDE">
              <w:rPr>
                <w:rFonts w:ascii="Times New Roman" w:hAnsi="Times New Roman" w:cs="Times New Roman"/>
                <w:b/>
                <w:bCs/>
                <w:noProof/>
                <w:spacing w:val="-8"/>
                <w:sz w:val="24"/>
                <w:szCs w:val="24"/>
              </w:rPr>
              <w:t>đ</w:t>
            </w:r>
          </w:p>
        </w:tc>
        <w:tc>
          <w:tcPr>
            <w:tcW w:w="854" w:type="dxa"/>
          </w:tcPr>
          <w:p w14:paraId="507FC05A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737" w:type="dxa"/>
          </w:tcPr>
          <w:p w14:paraId="50031F86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22DD47E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37" w:type="dxa"/>
          </w:tcPr>
          <w:p w14:paraId="1E1D0652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5A884C9B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39EFC7D3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3ED1CA9C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11569E2A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42FE5C6B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332C4053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43AC869F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4CB54CC4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624ECE39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044A4471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30304D76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48187A5D" w14:textId="77777777" w:rsidR="00F319BD" w:rsidRPr="00A73C1D" w:rsidRDefault="00F319BD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</w:p>
          <w:p w14:paraId="6E1B1B19" w14:textId="77777777" w:rsidR="005715CC" w:rsidRPr="00A73C1D" w:rsidRDefault="005715CC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2</w:t>
            </w:r>
          </w:p>
          <w:p w14:paraId="20EB7BB4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 xml:space="preserve">                    0,5</w:t>
            </w:r>
            <w:r w:rsidR="001E2DDE">
              <w:rPr>
                <w:rFonts w:ascii="Times New Roman" w:hAnsi="Times New Roman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đ</w:t>
            </w:r>
          </w:p>
        </w:tc>
        <w:tc>
          <w:tcPr>
            <w:tcW w:w="927" w:type="dxa"/>
          </w:tcPr>
          <w:p w14:paraId="04F57858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796" w:type="dxa"/>
          </w:tcPr>
          <w:p w14:paraId="5816742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7073C2A1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</w:p>
        </w:tc>
        <w:tc>
          <w:tcPr>
            <w:tcW w:w="1057" w:type="dxa"/>
          </w:tcPr>
          <w:p w14:paraId="23FE83FD" w14:textId="77777777" w:rsidR="005715CC" w:rsidRPr="00A73C1D" w:rsidRDefault="005715CC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276E40" w:rsidRPr="000E6F92" w14:paraId="0641A519" w14:textId="77777777" w:rsidTr="00623111">
        <w:trPr>
          <w:trHeight w:val="454"/>
        </w:trPr>
        <w:tc>
          <w:tcPr>
            <w:tcW w:w="3257" w:type="dxa"/>
            <w:gridSpan w:val="3"/>
          </w:tcPr>
          <w:p w14:paraId="6AA859F9" w14:textId="77777777" w:rsidR="00276E40" w:rsidRPr="00C96ABC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Tổng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2667" w:type="dxa"/>
          </w:tcPr>
          <w:p w14:paraId="57909BC5" w14:textId="77777777" w:rsidR="00276E40" w:rsidRPr="000E6F92" w:rsidRDefault="00276E40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</w:p>
        </w:tc>
        <w:tc>
          <w:tcPr>
            <w:tcW w:w="979" w:type="dxa"/>
          </w:tcPr>
          <w:p w14:paraId="61B4A723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  <w:p w14:paraId="6A7CC9FF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,5</w:t>
            </w:r>
          </w:p>
        </w:tc>
        <w:tc>
          <w:tcPr>
            <w:tcW w:w="854" w:type="dxa"/>
          </w:tcPr>
          <w:p w14:paraId="505E2523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2</w:t>
            </w:r>
          </w:p>
          <w:p w14:paraId="46C37FF7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0,5</w:t>
            </w:r>
          </w:p>
        </w:tc>
        <w:tc>
          <w:tcPr>
            <w:tcW w:w="737" w:type="dxa"/>
          </w:tcPr>
          <w:p w14:paraId="5510EECF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6" w:type="dxa"/>
          </w:tcPr>
          <w:p w14:paraId="05A6715D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  <w:p w14:paraId="5D57C16B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0</w:t>
            </w:r>
          </w:p>
        </w:tc>
        <w:tc>
          <w:tcPr>
            <w:tcW w:w="1037" w:type="dxa"/>
          </w:tcPr>
          <w:p w14:paraId="0AA40E66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8</w:t>
            </w:r>
          </w:p>
          <w:p w14:paraId="52C92171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2,0</w:t>
            </w:r>
          </w:p>
        </w:tc>
        <w:tc>
          <w:tcPr>
            <w:tcW w:w="927" w:type="dxa"/>
          </w:tcPr>
          <w:p w14:paraId="0914C359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4</w:t>
            </w:r>
          </w:p>
          <w:p w14:paraId="7C96D1E5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  <w:t>1,0</w:t>
            </w:r>
          </w:p>
        </w:tc>
        <w:tc>
          <w:tcPr>
            <w:tcW w:w="796" w:type="dxa"/>
          </w:tcPr>
          <w:p w14:paraId="40FF309B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14:paraId="18F8923D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3</w:t>
            </w:r>
          </w:p>
          <w:p w14:paraId="130EDF2B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,5</w:t>
            </w:r>
          </w:p>
        </w:tc>
        <w:tc>
          <w:tcPr>
            <w:tcW w:w="1057" w:type="dxa"/>
          </w:tcPr>
          <w:p w14:paraId="3C942028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</w:p>
          <w:p w14:paraId="19A26677" w14:textId="77777777" w:rsidR="00276E40" w:rsidRPr="00A73C1D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A73C1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,5</w:t>
            </w:r>
          </w:p>
        </w:tc>
      </w:tr>
      <w:tr w:rsidR="00276E40" w:rsidRPr="000E6F92" w14:paraId="6A46ED93" w14:textId="77777777" w:rsidTr="00623111">
        <w:trPr>
          <w:trHeight w:val="454"/>
        </w:trPr>
        <w:tc>
          <w:tcPr>
            <w:tcW w:w="3257" w:type="dxa"/>
            <w:gridSpan w:val="3"/>
          </w:tcPr>
          <w:p w14:paraId="1F675699" w14:textId="77777777" w:rsidR="00276E40" w:rsidRPr="00C96ABC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ng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667" w:type="dxa"/>
          </w:tcPr>
          <w:p w14:paraId="5A71ECFE" w14:textId="77777777" w:rsidR="00276E40" w:rsidRPr="000E6F92" w:rsidRDefault="00276E40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570" w:type="dxa"/>
            <w:gridSpan w:val="3"/>
          </w:tcPr>
          <w:p w14:paraId="5F9DBC11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,0</w:t>
            </w:r>
          </w:p>
        </w:tc>
        <w:tc>
          <w:tcPr>
            <w:tcW w:w="3470" w:type="dxa"/>
            <w:gridSpan w:val="3"/>
          </w:tcPr>
          <w:p w14:paraId="4144B251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,0</w:t>
            </w:r>
          </w:p>
        </w:tc>
        <w:tc>
          <w:tcPr>
            <w:tcW w:w="2840" w:type="dxa"/>
            <w:gridSpan w:val="3"/>
          </w:tcPr>
          <w:p w14:paraId="0379949D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,0</w:t>
            </w:r>
          </w:p>
        </w:tc>
      </w:tr>
      <w:tr w:rsidR="00276E40" w:rsidRPr="000E6F92" w14:paraId="3149B022" w14:textId="77777777" w:rsidTr="00623111">
        <w:trPr>
          <w:trHeight w:val="454"/>
        </w:trPr>
        <w:tc>
          <w:tcPr>
            <w:tcW w:w="3257" w:type="dxa"/>
            <w:gridSpan w:val="3"/>
          </w:tcPr>
          <w:p w14:paraId="3E15167D" w14:textId="77777777" w:rsidR="00276E40" w:rsidRPr="00C96ABC" w:rsidRDefault="00276E40" w:rsidP="00863A5E">
            <w:pPr>
              <w:spacing w:line="264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ỉ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</w:t>
            </w:r>
            <w:proofErr w:type="spellEnd"/>
            <w:r w:rsidRPr="00C96A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%</w:t>
            </w:r>
          </w:p>
        </w:tc>
        <w:tc>
          <w:tcPr>
            <w:tcW w:w="2667" w:type="dxa"/>
          </w:tcPr>
          <w:p w14:paraId="4A0C9D70" w14:textId="77777777" w:rsidR="00276E40" w:rsidRPr="000E6F92" w:rsidRDefault="00276E40" w:rsidP="00863A5E">
            <w:pPr>
              <w:tabs>
                <w:tab w:val="left" w:pos="142"/>
              </w:tabs>
              <w:spacing w:line="264" w:lineRule="auto"/>
              <w:rPr>
                <w:rFonts w:ascii="Times New Roman" w:hAnsi="Times New Roman" w:cs="Times New Roman"/>
                <w:bCs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570" w:type="dxa"/>
            <w:gridSpan w:val="3"/>
          </w:tcPr>
          <w:p w14:paraId="6100BE55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470" w:type="dxa"/>
            <w:gridSpan w:val="3"/>
          </w:tcPr>
          <w:p w14:paraId="7492AB40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2840" w:type="dxa"/>
            <w:gridSpan w:val="3"/>
          </w:tcPr>
          <w:p w14:paraId="39C0B76D" w14:textId="77777777" w:rsidR="00276E40" w:rsidRPr="000E6F92" w:rsidRDefault="00276E40" w:rsidP="00863A5E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6F9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</w:tr>
    </w:tbl>
    <w:p w14:paraId="72F6D287" w14:textId="77777777" w:rsidR="00BD6DCA" w:rsidRDefault="00BD6DCA" w:rsidP="00863A5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1F77E81" w14:textId="77777777" w:rsidR="00BD6DCA" w:rsidRDefault="00BD6DCA" w:rsidP="00863A5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EBCDF47" w14:textId="77777777" w:rsidR="00B92D31" w:rsidRDefault="00B92D31" w:rsidP="00863A5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ECE540C" w14:textId="77777777" w:rsidR="00853908" w:rsidRDefault="00853908" w:rsidP="00863A5E"/>
    <w:p w14:paraId="4C7B5C7A" w14:textId="77777777" w:rsidR="00853908" w:rsidRDefault="00853908" w:rsidP="00863A5E"/>
    <w:p w14:paraId="33978193" w14:textId="77777777" w:rsidR="00853908" w:rsidRDefault="00853908" w:rsidP="00863A5E"/>
    <w:p w14:paraId="5652A24B" w14:textId="77777777" w:rsidR="00853908" w:rsidRDefault="00853908" w:rsidP="00863A5E"/>
    <w:sectPr w:rsidR="00853908" w:rsidSect="00863A5E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6840" w:h="11907" w:orient="landscape" w:code="9"/>
      <w:pgMar w:top="851" w:right="1242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9779AC" w14:textId="77777777" w:rsidR="009A531C" w:rsidRDefault="009A531C" w:rsidP="00C43931">
      <w:pPr>
        <w:spacing w:after="0" w:line="240" w:lineRule="auto"/>
      </w:pPr>
      <w:r>
        <w:separator/>
      </w:r>
    </w:p>
  </w:endnote>
  <w:endnote w:type="continuationSeparator" w:id="0">
    <w:p w14:paraId="755DB4BA" w14:textId="77777777" w:rsidR="009A531C" w:rsidRDefault="009A531C" w:rsidP="00C439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5385BE" w14:textId="77777777" w:rsidR="00F43803" w:rsidRDefault="00F4380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265834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0A3BE2A" w14:textId="77AADCB3" w:rsidR="00C43931" w:rsidRDefault="00C439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311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45EE03CE" w14:textId="4BD34AC9" w:rsidR="00C43931" w:rsidRDefault="00F43803">
    <w:pPr>
      <w:pStyle w:val="Footer"/>
    </w:pPr>
    <w:proofErr w:type="spellStart"/>
    <w:r>
      <w:t>Nguyễn</w:t>
    </w:r>
    <w:proofErr w:type="spellEnd"/>
    <w:r>
      <w:t xml:space="preserve"> </w:t>
    </w:r>
    <w:proofErr w:type="spellStart"/>
    <w:r>
      <w:t>Thị</w:t>
    </w:r>
    <w:proofErr w:type="spellEnd"/>
    <w:r>
      <w:t xml:space="preserve"> </w:t>
    </w:r>
    <w:proofErr w:type="spellStart"/>
    <w:r>
      <w:t>Hảo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B8719C" w14:textId="77777777" w:rsidR="00F43803" w:rsidRDefault="00F438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F3EA48" w14:textId="77777777" w:rsidR="009A531C" w:rsidRDefault="009A531C" w:rsidP="00C43931">
      <w:pPr>
        <w:spacing w:after="0" w:line="240" w:lineRule="auto"/>
      </w:pPr>
      <w:r>
        <w:separator/>
      </w:r>
    </w:p>
  </w:footnote>
  <w:footnote w:type="continuationSeparator" w:id="0">
    <w:p w14:paraId="7DCFDE59" w14:textId="77777777" w:rsidR="009A531C" w:rsidRDefault="009A531C" w:rsidP="00C439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E585C4" w14:textId="77777777" w:rsidR="00F43803" w:rsidRDefault="00F4380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B5428A" w14:textId="77777777" w:rsidR="00F43803" w:rsidRDefault="00F4380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103EC1" w14:textId="77777777" w:rsidR="00F43803" w:rsidRDefault="00F4380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17540"/>
    <w:multiLevelType w:val="hybridMultilevel"/>
    <w:tmpl w:val="D700C5A2"/>
    <w:lvl w:ilvl="0" w:tplc="621C63F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hint="default"/>
        <w:w w:val="100"/>
        <w:sz w:val="28"/>
      </w:rPr>
    </w:lvl>
    <w:lvl w:ilvl="1" w:tplc="898E7E1E">
      <w:numFmt w:val="bullet"/>
      <w:lvlText w:val="•"/>
      <w:lvlJc w:val="left"/>
      <w:pPr>
        <w:ind w:left="943" w:hanging="209"/>
      </w:pPr>
      <w:rPr>
        <w:rFonts w:hint="default"/>
      </w:rPr>
    </w:lvl>
    <w:lvl w:ilvl="2" w:tplc="BBDEAD6C">
      <w:numFmt w:val="bullet"/>
      <w:lvlText w:val="•"/>
      <w:lvlJc w:val="left"/>
      <w:pPr>
        <w:ind w:left="1787" w:hanging="209"/>
      </w:pPr>
      <w:rPr>
        <w:rFonts w:hint="default"/>
      </w:rPr>
    </w:lvl>
    <w:lvl w:ilvl="3" w:tplc="BD04DD8E">
      <w:numFmt w:val="bullet"/>
      <w:lvlText w:val="•"/>
      <w:lvlJc w:val="left"/>
      <w:pPr>
        <w:ind w:left="2631" w:hanging="209"/>
      </w:pPr>
      <w:rPr>
        <w:rFonts w:hint="default"/>
      </w:rPr>
    </w:lvl>
    <w:lvl w:ilvl="4" w:tplc="3FA40106">
      <w:numFmt w:val="bullet"/>
      <w:lvlText w:val="•"/>
      <w:lvlJc w:val="left"/>
      <w:pPr>
        <w:ind w:left="3474" w:hanging="209"/>
      </w:pPr>
      <w:rPr>
        <w:rFonts w:hint="default"/>
      </w:rPr>
    </w:lvl>
    <w:lvl w:ilvl="5" w:tplc="BAF82EC8">
      <w:numFmt w:val="bullet"/>
      <w:lvlText w:val="•"/>
      <w:lvlJc w:val="left"/>
      <w:pPr>
        <w:ind w:left="4318" w:hanging="209"/>
      </w:pPr>
      <w:rPr>
        <w:rFonts w:hint="default"/>
      </w:rPr>
    </w:lvl>
    <w:lvl w:ilvl="6" w:tplc="F49477B8">
      <w:numFmt w:val="bullet"/>
      <w:lvlText w:val="•"/>
      <w:lvlJc w:val="left"/>
      <w:pPr>
        <w:ind w:left="5162" w:hanging="209"/>
      </w:pPr>
      <w:rPr>
        <w:rFonts w:hint="default"/>
      </w:rPr>
    </w:lvl>
    <w:lvl w:ilvl="7" w:tplc="3A1EFC40">
      <w:numFmt w:val="bullet"/>
      <w:lvlText w:val="•"/>
      <w:lvlJc w:val="left"/>
      <w:pPr>
        <w:ind w:left="6005" w:hanging="209"/>
      </w:pPr>
      <w:rPr>
        <w:rFonts w:hint="default"/>
      </w:rPr>
    </w:lvl>
    <w:lvl w:ilvl="8" w:tplc="E84C3906">
      <w:numFmt w:val="bullet"/>
      <w:lvlText w:val="•"/>
      <w:lvlJc w:val="left"/>
      <w:pPr>
        <w:ind w:left="6849" w:hanging="209"/>
      </w:pPr>
      <w:rPr>
        <w:rFonts w:hint="default"/>
      </w:rPr>
    </w:lvl>
  </w:abstractNum>
  <w:abstractNum w:abstractNumId="1">
    <w:nsid w:val="1EE85431"/>
    <w:multiLevelType w:val="multilevel"/>
    <w:tmpl w:val="34C6F25C"/>
    <w:lvl w:ilvl="0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/>
        <w:sz w:val="28"/>
        <w:szCs w:val="28"/>
      </w:rPr>
    </w:lvl>
    <w:lvl w:ilvl="1">
      <w:numFmt w:val="bullet"/>
      <w:lvlText w:val="•"/>
      <w:lvlJc w:val="left"/>
      <w:pPr>
        <w:ind w:left="943" w:hanging="212"/>
      </w:pPr>
    </w:lvl>
    <w:lvl w:ilvl="2">
      <w:numFmt w:val="bullet"/>
      <w:lvlText w:val="•"/>
      <w:lvlJc w:val="left"/>
      <w:pPr>
        <w:ind w:left="1787" w:hanging="212"/>
      </w:pPr>
    </w:lvl>
    <w:lvl w:ilvl="3">
      <w:numFmt w:val="bullet"/>
      <w:lvlText w:val="•"/>
      <w:lvlJc w:val="left"/>
      <w:pPr>
        <w:ind w:left="2631" w:hanging="211"/>
      </w:pPr>
    </w:lvl>
    <w:lvl w:ilvl="4">
      <w:numFmt w:val="bullet"/>
      <w:lvlText w:val="•"/>
      <w:lvlJc w:val="left"/>
      <w:pPr>
        <w:ind w:left="3474" w:hanging="212"/>
      </w:pPr>
    </w:lvl>
    <w:lvl w:ilvl="5">
      <w:numFmt w:val="bullet"/>
      <w:lvlText w:val="•"/>
      <w:lvlJc w:val="left"/>
      <w:pPr>
        <w:ind w:left="4318" w:hanging="212"/>
      </w:pPr>
    </w:lvl>
    <w:lvl w:ilvl="6">
      <w:numFmt w:val="bullet"/>
      <w:lvlText w:val="•"/>
      <w:lvlJc w:val="left"/>
      <w:pPr>
        <w:ind w:left="5162" w:hanging="211"/>
      </w:pPr>
    </w:lvl>
    <w:lvl w:ilvl="7">
      <w:numFmt w:val="bullet"/>
      <w:lvlText w:val="•"/>
      <w:lvlJc w:val="left"/>
      <w:pPr>
        <w:ind w:left="6005" w:hanging="212"/>
      </w:pPr>
    </w:lvl>
    <w:lvl w:ilvl="8">
      <w:numFmt w:val="bullet"/>
      <w:lvlText w:val="•"/>
      <w:lvlJc w:val="left"/>
      <w:pPr>
        <w:ind w:left="6849" w:hanging="212"/>
      </w:pPr>
    </w:lvl>
  </w:abstractNum>
  <w:abstractNum w:abstractNumId="2">
    <w:nsid w:val="69B4716D"/>
    <w:multiLevelType w:val="hybridMultilevel"/>
    <w:tmpl w:val="D29C4AF2"/>
    <w:lvl w:ilvl="0" w:tplc="2146D124">
      <w:start w:val="4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908"/>
    <w:rsid w:val="00035016"/>
    <w:rsid w:val="000B019C"/>
    <w:rsid w:val="000E06F2"/>
    <w:rsid w:val="000E6F92"/>
    <w:rsid w:val="001024AB"/>
    <w:rsid w:val="00127E35"/>
    <w:rsid w:val="0015171F"/>
    <w:rsid w:val="00171522"/>
    <w:rsid w:val="001B1663"/>
    <w:rsid w:val="001D3CF8"/>
    <w:rsid w:val="001E17E1"/>
    <w:rsid w:val="001E2DDE"/>
    <w:rsid w:val="001F5E66"/>
    <w:rsid w:val="00252E4C"/>
    <w:rsid w:val="00263A5C"/>
    <w:rsid w:val="00265C20"/>
    <w:rsid w:val="00276191"/>
    <w:rsid w:val="00276E40"/>
    <w:rsid w:val="002A266D"/>
    <w:rsid w:val="002A2679"/>
    <w:rsid w:val="002D1895"/>
    <w:rsid w:val="0031214F"/>
    <w:rsid w:val="00345CB9"/>
    <w:rsid w:val="00375118"/>
    <w:rsid w:val="003905E9"/>
    <w:rsid w:val="00396CBD"/>
    <w:rsid w:val="003F287D"/>
    <w:rsid w:val="00400F5A"/>
    <w:rsid w:val="00406288"/>
    <w:rsid w:val="00454957"/>
    <w:rsid w:val="004E2634"/>
    <w:rsid w:val="0056101E"/>
    <w:rsid w:val="0056339E"/>
    <w:rsid w:val="005715CC"/>
    <w:rsid w:val="005A3AD7"/>
    <w:rsid w:val="005C51B1"/>
    <w:rsid w:val="00621BE2"/>
    <w:rsid w:val="00623111"/>
    <w:rsid w:val="00681185"/>
    <w:rsid w:val="006B476F"/>
    <w:rsid w:val="006B5301"/>
    <w:rsid w:val="006C33AE"/>
    <w:rsid w:val="007146DF"/>
    <w:rsid w:val="00752DC1"/>
    <w:rsid w:val="00765593"/>
    <w:rsid w:val="00791C1F"/>
    <w:rsid w:val="007A7934"/>
    <w:rsid w:val="00810EF1"/>
    <w:rsid w:val="00853908"/>
    <w:rsid w:val="00863A5E"/>
    <w:rsid w:val="008D7FF0"/>
    <w:rsid w:val="008E7F69"/>
    <w:rsid w:val="00951608"/>
    <w:rsid w:val="00955D43"/>
    <w:rsid w:val="00975C66"/>
    <w:rsid w:val="00992DAC"/>
    <w:rsid w:val="009A531C"/>
    <w:rsid w:val="009E4407"/>
    <w:rsid w:val="009F44B5"/>
    <w:rsid w:val="00A00224"/>
    <w:rsid w:val="00A134DB"/>
    <w:rsid w:val="00A73C1D"/>
    <w:rsid w:val="00AB660D"/>
    <w:rsid w:val="00AD0EE7"/>
    <w:rsid w:val="00B07FDB"/>
    <w:rsid w:val="00B40236"/>
    <w:rsid w:val="00B92D31"/>
    <w:rsid w:val="00BA4996"/>
    <w:rsid w:val="00BD6DCA"/>
    <w:rsid w:val="00C1123B"/>
    <w:rsid w:val="00C410CF"/>
    <w:rsid w:val="00C43931"/>
    <w:rsid w:val="00C62C48"/>
    <w:rsid w:val="00C75D22"/>
    <w:rsid w:val="00C8475B"/>
    <w:rsid w:val="00C96ABC"/>
    <w:rsid w:val="00CA4D8D"/>
    <w:rsid w:val="00CA679F"/>
    <w:rsid w:val="00CD6A19"/>
    <w:rsid w:val="00D00A2A"/>
    <w:rsid w:val="00D267D2"/>
    <w:rsid w:val="00D41C18"/>
    <w:rsid w:val="00D67838"/>
    <w:rsid w:val="00E33071"/>
    <w:rsid w:val="00E6437B"/>
    <w:rsid w:val="00E96475"/>
    <w:rsid w:val="00EC5BC4"/>
    <w:rsid w:val="00EE67FE"/>
    <w:rsid w:val="00F319BD"/>
    <w:rsid w:val="00F43803"/>
    <w:rsid w:val="00FB5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DE5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3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90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53908"/>
    <w:pPr>
      <w:spacing w:after="160" w:line="259" w:lineRule="auto"/>
      <w:ind w:left="720"/>
      <w:contextualSpacing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853908"/>
    <w:rPr>
      <w:rFonts w:ascii="Calibri" w:eastAsia="Calibri" w:hAnsi="Calibri" w:cs="Calibri"/>
    </w:rPr>
  </w:style>
  <w:style w:type="table" w:styleId="TableGrid">
    <w:name w:val="Table Grid"/>
    <w:basedOn w:val="TableNormal"/>
    <w:uiPriority w:val="39"/>
    <w:unhideWhenUsed/>
    <w:rsid w:val="00853908"/>
    <w:pPr>
      <w:spacing w:after="0" w:line="240" w:lineRule="auto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9E440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C43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3931"/>
  </w:style>
  <w:style w:type="paragraph" w:styleId="Footer">
    <w:name w:val="footer"/>
    <w:basedOn w:val="Normal"/>
    <w:link w:val="FooterChar"/>
    <w:uiPriority w:val="99"/>
    <w:unhideWhenUsed/>
    <w:rsid w:val="00C43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39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3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90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53908"/>
    <w:pPr>
      <w:spacing w:after="160" w:line="259" w:lineRule="auto"/>
      <w:ind w:left="720"/>
      <w:contextualSpacing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853908"/>
    <w:rPr>
      <w:rFonts w:ascii="Calibri" w:eastAsia="Calibri" w:hAnsi="Calibri" w:cs="Calibri"/>
    </w:rPr>
  </w:style>
  <w:style w:type="table" w:styleId="TableGrid">
    <w:name w:val="Table Grid"/>
    <w:basedOn w:val="TableNormal"/>
    <w:uiPriority w:val="39"/>
    <w:unhideWhenUsed/>
    <w:rsid w:val="00853908"/>
    <w:pPr>
      <w:spacing w:after="0" w:line="240" w:lineRule="auto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9E440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C43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3931"/>
  </w:style>
  <w:style w:type="paragraph" w:styleId="Footer">
    <w:name w:val="footer"/>
    <w:basedOn w:val="Normal"/>
    <w:link w:val="FooterChar"/>
    <w:uiPriority w:val="99"/>
    <w:unhideWhenUsed/>
    <w:rsid w:val="00C439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39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8</Pages>
  <Words>906</Words>
  <Characters>516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4</cp:revision>
  <cp:lastPrinted>2025-08-27T13:51:00Z</cp:lastPrinted>
  <dcterms:created xsi:type="dcterms:W3CDTF">2025-02-24T14:09:00Z</dcterms:created>
  <dcterms:modified xsi:type="dcterms:W3CDTF">2026-03-02T15:10:00Z</dcterms:modified>
</cp:coreProperties>
</file>